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304" r:id="rId2"/>
    <p:sldId id="303" r:id="rId3"/>
    <p:sldId id="305" r:id="rId4"/>
    <p:sldId id="321" r:id="rId5"/>
    <p:sldId id="324" r:id="rId6"/>
    <p:sldId id="323" r:id="rId7"/>
    <p:sldId id="1274" r:id="rId8"/>
    <p:sldId id="1279" r:id="rId9"/>
    <p:sldId id="1273" r:id="rId10"/>
    <p:sldId id="1281" r:id="rId11"/>
    <p:sldId id="1276" r:id="rId12"/>
    <p:sldId id="1278" r:id="rId13"/>
    <p:sldId id="1282" r:id="rId14"/>
    <p:sldId id="258" r:id="rId15"/>
  </p:sldIdLst>
  <p:sldSz cx="9144000" cy="5143500" type="screen16x9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A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mad Odeh" userId="70c7417f-6adf-42bb-822b-15e717a8dc9f" providerId="ADAL" clId="{2EA19FF8-C782-EF42-A2F2-3779B98403A1}"/>
    <pc:docChg chg="modSld">
      <pc:chgData name="Mohammad Odeh" userId="70c7417f-6adf-42bb-822b-15e717a8dc9f" providerId="ADAL" clId="{2EA19FF8-C782-EF42-A2F2-3779B98403A1}" dt="2023-05-29T21:22:43.960" v="1" actId="20577"/>
      <pc:docMkLst>
        <pc:docMk/>
      </pc:docMkLst>
      <pc:sldChg chg="modNotesTx">
        <pc:chgData name="Mohammad Odeh" userId="70c7417f-6adf-42bb-822b-15e717a8dc9f" providerId="ADAL" clId="{2EA19FF8-C782-EF42-A2F2-3779B98403A1}" dt="2023-05-29T21:22:43.960" v="1" actId="20577"/>
        <pc:sldMkLst>
          <pc:docMk/>
          <pc:sldMk cId="1308640455" sldId="258"/>
        </pc:sldMkLst>
      </pc:sldChg>
    </pc:docChg>
  </pc:docChgLst>
  <pc:docChgLst>
    <pc:chgData name="Mohammad Odeh" userId="70c7417f-6adf-42bb-822b-15e717a8dc9f" providerId="ADAL" clId="{C24126A2-CB9A-974F-9A84-310D7894A3EA}"/>
    <pc:docChg chg="undo custSel addSld delSld modSld sldOrd">
      <pc:chgData name="Mohammad Odeh" userId="70c7417f-6adf-42bb-822b-15e717a8dc9f" providerId="ADAL" clId="{C24126A2-CB9A-974F-9A84-310D7894A3EA}" dt="2023-05-26T16:55:41.395" v="1852" actId="122"/>
      <pc:docMkLst>
        <pc:docMk/>
      </pc:docMkLst>
      <pc:sldChg chg="addSp delSp modSp mod">
        <pc:chgData name="Mohammad Odeh" userId="70c7417f-6adf-42bb-822b-15e717a8dc9f" providerId="ADAL" clId="{C24126A2-CB9A-974F-9A84-310D7894A3EA}" dt="2023-05-25T23:39:17.677" v="1712" actId="403"/>
        <pc:sldMkLst>
          <pc:docMk/>
          <pc:sldMk cId="1308640455" sldId="258"/>
        </pc:sldMkLst>
        <pc:spChg chg="mod">
          <ac:chgData name="Mohammad Odeh" userId="70c7417f-6adf-42bb-822b-15e717a8dc9f" providerId="ADAL" clId="{C24126A2-CB9A-974F-9A84-310D7894A3EA}" dt="2023-05-25T21:12:12.940" v="1046" actId="20577"/>
          <ac:spMkLst>
            <pc:docMk/>
            <pc:sldMk cId="1308640455" sldId="258"/>
            <ac:spMk id="2" creationId="{00000000-0000-0000-0000-000000000000}"/>
          </ac:spMkLst>
        </pc:spChg>
        <pc:spChg chg="mod">
          <ac:chgData name="Mohammad Odeh" userId="70c7417f-6adf-42bb-822b-15e717a8dc9f" providerId="ADAL" clId="{C24126A2-CB9A-974F-9A84-310D7894A3EA}" dt="2023-05-25T23:39:17.677" v="1712" actId="403"/>
          <ac:spMkLst>
            <pc:docMk/>
            <pc:sldMk cId="1308640455" sldId="258"/>
            <ac:spMk id="5" creationId="{3DDCAE37-A981-470C-8687-13E7592D4D80}"/>
          </ac:spMkLst>
        </pc:spChg>
        <pc:picChg chg="add del">
          <ac:chgData name="Mohammad Odeh" userId="70c7417f-6adf-42bb-822b-15e717a8dc9f" providerId="ADAL" clId="{C24126A2-CB9A-974F-9A84-310D7894A3EA}" dt="2023-05-25T21:09:43.173" v="1023" actId="478"/>
          <ac:picMkLst>
            <pc:docMk/>
            <pc:sldMk cId="1308640455" sldId="258"/>
            <ac:picMk id="3" creationId="{D04D2599-4C32-C477-E8EB-B8C93666F956}"/>
          </ac:picMkLst>
        </pc:picChg>
        <pc:picChg chg="mod">
          <ac:chgData name="Mohammad Odeh" userId="70c7417f-6adf-42bb-822b-15e717a8dc9f" providerId="ADAL" clId="{C24126A2-CB9A-974F-9A84-310D7894A3EA}" dt="2023-05-25T23:38:32.093" v="1693" actId="1076"/>
          <ac:picMkLst>
            <pc:docMk/>
            <pc:sldMk cId="1308640455" sldId="258"/>
            <ac:picMk id="4" creationId="{00000000-0000-0000-0000-000000000000}"/>
          </ac:picMkLst>
        </pc:picChg>
        <pc:picChg chg="add mod">
          <ac:chgData name="Mohammad Odeh" userId="70c7417f-6adf-42bb-822b-15e717a8dc9f" providerId="ADAL" clId="{C24126A2-CB9A-974F-9A84-310D7894A3EA}" dt="2023-05-25T21:11:51.098" v="1039" actId="1076"/>
          <ac:picMkLst>
            <pc:docMk/>
            <pc:sldMk cId="1308640455" sldId="258"/>
            <ac:picMk id="7" creationId="{78B94B2D-C92E-E023-9329-C48CF3B84ACF}"/>
          </ac:picMkLst>
        </pc:picChg>
        <pc:picChg chg="add mod">
          <ac:chgData name="Mohammad Odeh" userId="70c7417f-6adf-42bb-822b-15e717a8dc9f" providerId="ADAL" clId="{C24126A2-CB9A-974F-9A84-310D7894A3EA}" dt="2023-05-25T21:11:51.098" v="1039" actId="1076"/>
          <ac:picMkLst>
            <pc:docMk/>
            <pc:sldMk cId="1308640455" sldId="258"/>
            <ac:picMk id="8" creationId="{53738681-EB3D-B07B-E362-7AC23D595122}"/>
          </ac:picMkLst>
        </pc:picChg>
      </pc:sldChg>
      <pc:sldChg chg="del">
        <pc:chgData name="Mohammad Odeh" userId="70c7417f-6adf-42bb-822b-15e717a8dc9f" providerId="ADAL" clId="{C24126A2-CB9A-974F-9A84-310D7894A3EA}" dt="2023-05-25T21:05:02.518" v="695" actId="2696"/>
        <pc:sldMkLst>
          <pc:docMk/>
          <pc:sldMk cId="1389486173" sldId="301"/>
        </pc:sldMkLst>
      </pc:sldChg>
      <pc:sldChg chg="modSp mod">
        <pc:chgData name="Mohammad Odeh" userId="70c7417f-6adf-42bb-822b-15e717a8dc9f" providerId="ADAL" clId="{C24126A2-CB9A-974F-9A84-310D7894A3EA}" dt="2023-05-25T16:51:42.540" v="358" actId="948"/>
        <pc:sldMkLst>
          <pc:docMk/>
          <pc:sldMk cId="3645064219" sldId="304"/>
        </pc:sldMkLst>
        <pc:spChg chg="mod">
          <ac:chgData name="Mohammad Odeh" userId="70c7417f-6adf-42bb-822b-15e717a8dc9f" providerId="ADAL" clId="{C24126A2-CB9A-974F-9A84-310D7894A3EA}" dt="2023-05-25T16:51:42.540" v="358" actId="948"/>
          <ac:spMkLst>
            <pc:docMk/>
            <pc:sldMk cId="3645064219" sldId="304"/>
            <ac:spMk id="2" creationId="{00000000-0000-0000-0000-000000000000}"/>
          </ac:spMkLst>
        </pc:spChg>
      </pc:sldChg>
      <pc:sldChg chg="addSp modSp mod">
        <pc:chgData name="Mohammad Odeh" userId="70c7417f-6adf-42bb-822b-15e717a8dc9f" providerId="ADAL" clId="{C24126A2-CB9A-974F-9A84-310D7894A3EA}" dt="2023-05-26T16:55:41.395" v="1852" actId="122"/>
        <pc:sldMkLst>
          <pc:docMk/>
          <pc:sldMk cId="1622366910" sldId="305"/>
        </pc:sldMkLst>
        <pc:spChg chg="add mod">
          <ac:chgData name="Mohammad Odeh" userId="70c7417f-6adf-42bb-822b-15e717a8dc9f" providerId="ADAL" clId="{C24126A2-CB9A-974F-9A84-310D7894A3EA}" dt="2023-05-26T16:55:41.395" v="1852" actId="122"/>
          <ac:spMkLst>
            <pc:docMk/>
            <pc:sldMk cId="1622366910" sldId="305"/>
            <ac:spMk id="2" creationId="{43A39071-99BD-2663-1281-9A2CAD3DB46D}"/>
          </ac:spMkLst>
        </pc:spChg>
      </pc:sldChg>
      <pc:sldChg chg="del">
        <pc:chgData name="Mohammad Odeh" userId="70c7417f-6adf-42bb-822b-15e717a8dc9f" providerId="ADAL" clId="{C24126A2-CB9A-974F-9A84-310D7894A3EA}" dt="2023-05-25T20:42:13.260" v="694" actId="2696"/>
        <pc:sldMkLst>
          <pc:docMk/>
          <pc:sldMk cId="3233383146" sldId="354"/>
        </pc:sldMkLst>
      </pc:sldChg>
      <pc:sldChg chg="addSp delSp modSp mod">
        <pc:chgData name="Mohammad Odeh" userId="70c7417f-6adf-42bb-822b-15e717a8dc9f" providerId="ADAL" clId="{C24126A2-CB9A-974F-9A84-310D7894A3EA}" dt="2023-05-26T16:54:28.066" v="1752" actId="14100"/>
        <pc:sldMkLst>
          <pc:docMk/>
          <pc:sldMk cId="969253559" sldId="1273"/>
        </pc:sldMkLst>
        <pc:spChg chg="del">
          <ac:chgData name="Mohammad Odeh" userId="70c7417f-6adf-42bb-822b-15e717a8dc9f" providerId="ADAL" clId="{C24126A2-CB9A-974F-9A84-310D7894A3EA}" dt="2023-05-25T16:57:14.393" v="359" actId="478"/>
          <ac:spMkLst>
            <pc:docMk/>
            <pc:sldMk cId="969253559" sldId="1273"/>
            <ac:spMk id="2" creationId="{847CA952-F3BB-4620-A2D1-7121E0728DAD}"/>
          </ac:spMkLst>
        </pc:spChg>
        <pc:spChg chg="add mod">
          <ac:chgData name="Mohammad Odeh" userId="70c7417f-6adf-42bb-822b-15e717a8dc9f" providerId="ADAL" clId="{C24126A2-CB9A-974F-9A84-310D7894A3EA}" dt="2023-05-25T20:39:10.918" v="688" actId="20577"/>
          <ac:spMkLst>
            <pc:docMk/>
            <pc:sldMk cId="969253559" sldId="1273"/>
            <ac:spMk id="3" creationId="{CC60CCA1-EC15-69CE-BB25-40F12CB86FB8}"/>
          </ac:spMkLst>
        </pc:spChg>
        <pc:spChg chg="mod">
          <ac:chgData name="Mohammad Odeh" userId="70c7417f-6adf-42bb-822b-15e717a8dc9f" providerId="ADAL" clId="{C24126A2-CB9A-974F-9A84-310D7894A3EA}" dt="2023-05-26T16:54:28.066" v="1752" actId="14100"/>
          <ac:spMkLst>
            <pc:docMk/>
            <pc:sldMk cId="969253559" sldId="1273"/>
            <ac:spMk id="11" creationId="{AF59FC8A-D23E-D501-0E94-67F2FC80C50D}"/>
          </ac:spMkLst>
        </pc:spChg>
        <pc:spChg chg="del">
          <ac:chgData name="Mohammad Odeh" userId="70c7417f-6adf-42bb-822b-15e717a8dc9f" providerId="ADAL" clId="{C24126A2-CB9A-974F-9A84-310D7894A3EA}" dt="2023-05-25T16:57:14.393" v="359" actId="478"/>
          <ac:spMkLst>
            <pc:docMk/>
            <pc:sldMk cId="969253559" sldId="1273"/>
            <ac:spMk id="13" creationId="{A31966E9-F9BF-44F3-A3F6-22DD90A3EA51}"/>
          </ac:spMkLst>
        </pc:spChg>
        <pc:spChg chg="del">
          <ac:chgData name="Mohammad Odeh" userId="70c7417f-6adf-42bb-822b-15e717a8dc9f" providerId="ADAL" clId="{C24126A2-CB9A-974F-9A84-310D7894A3EA}" dt="2023-05-25T16:57:14.393" v="359" actId="478"/>
          <ac:spMkLst>
            <pc:docMk/>
            <pc:sldMk cId="969253559" sldId="1273"/>
            <ac:spMk id="14" creationId="{8E7C1FB2-33E2-4108-9BB0-9DDF88D2230C}"/>
          </ac:spMkLst>
        </pc:spChg>
        <pc:spChg chg="del">
          <ac:chgData name="Mohammad Odeh" userId="70c7417f-6adf-42bb-822b-15e717a8dc9f" providerId="ADAL" clId="{C24126A2-CB9A-974F-9A84-310D7894A3EA}" dt="2023-05-25T16:57:14.393" v="359" actId="478"/>
          <ac:spMkLst>
            <pc:docMk/>
            <pc:sldMk cId="969253559" sldId="1273"/>
            <ac:spMk id="19" creationId="{56EBC17D-C4D1-4EB1-B478-AA42E98F6EEF}"/>
          </ac:spMkLst>
        </pc:spChg>
        <pc:spChg chg="mod">
          <ac:chgData name="Mohammad Odeh" userId="70c7417f-6adf-42bb-822b-15e717a8dc9f" providerId="ADAL" clId="{C24126A2-CB9A-974F-9A84-310D7894A3EA}" dt="2023-05-25T17:07:40.390" v="574" actId="20577"/>
          <ac:spMkLst>
            <pc:docMk/>
            <pc:sldMk cId="969253559" sldId="1273"/>
            <ac:spMk id="30" creationId="{DB921D62-BB1C-43B5-A645-744E577C3A16}"/>
          </ac:spMkLst>
        </pc:spChg>
        <pc:picChg chg="mod">
          <ac:chgData name="Mohammad Odeh" userId="70c7417f-6adf-42bb-822b-15e717a8dc9f" providerId="ADAL" clId="{C24126A2-CB9A-974F-9A84-310D7894A3EA}" dt="2023-05-25T17:00:48.593" v="366" actId="1076"/>
          <ac:picMkLst>
            <pc:docMk/>
            <pc:sldMk cId="969253559" sldId="1273"/>
            <ac:picMk id="4" creationId="{BFBE51CD-3E13-4150-8895-736A61CBCC5F}"/>
          </ac:picMkLst>
        </pc:picChg>
        <pc:picChg chg="mod">
          <ac:chgData name="Mohammad Odeh" userId="70c7417f-6adf-42bb-822b-15e717a8dc9f" providerId="ADAL" clId="{C24126A2-CB9A-974F-9A84-310D7894A3EA}" dt="2023-05-25T17:00:03.205" v="363" actId="14100"/>
          <ac:picMkLst>
            <pc:docMk/>
            <pc:sldMk cId="969253559" sldId="1273"/>
            <ac:picMk id="5" creationId="{740166F3-B88D-6388-961D-E47ECDD42333}"/>
          </ac:picMkLst>
        </pc:picChg>
        <pc:cxnChg chg="del">
          <ac:chgData name="Mohammad Odeh" userId="70c7417f-6adf-42bb-822b-15e717a8dc9f" providerId="ADAL" clId="{C24126A2-CB9A-974F-9A84-310D7894A3EA}" dt="2023-05-25T16:57:14.393" v="359" actId="478"/>
          <ac:cxnSpMkLst>
            <pc:docMk/>
            <pc:sldMk cId="969253559" sldId="1273"/>
            <ac:cxnSpMk id="10" creationId="{23FE26A2-BF9A-4B24-A876-E6A0FD1AFD05}"/>
          </ac:cxnSpMkLst>
        </pc:cxnChg>
        <pc:cxnChg chg="del">
          <ac:chgData name="Mohammad Odeh" userId="70c7417f-6adf-42bb-822b-15e717a8dc9f" providerId="ADAL" clId="{C24126A2-CB9A-974F-9A84-310D7894A3EA}" dt="2023-05-25T16:57:14.393" v="359" actId="478"/>
          <ac:cxnSpMkLst>
            <pc:docMk/>
            <pc:sldMk cId="969253559" sldId="1273"/>
            <ac:cxnSpMk id="27" creationId="{2820672F-DC52-48A7-AB38-DC8448628F1A}"/>
          </ac:cxnSpMkLst>
        </pc:cxnChg>
        <pc:cxnChg chg="del">
          <ac:chgData name="Mohammad Odeh" userId="70c7417f-6adf-42bb-822b-15e717a8dc9f" providerId="ADAL" clId="{C24126A2-CB9A-974F-9A84-310D7894A3EA}" dt="2023-05-25T16:57:14.393" v="359" actId="478"/>
          <ac:cxnSpMkLst>
            <pc:docMk/>
            <pc:sldMk cId="969253559" sldId="1273"/>
            <ac:cxnSpMk id="28" creationId="{A425EE01-6605-4BE0-8E03-09007FCF8037}"/>
          </ac:cxnSpMkLst>
        </pc:cxnChg>
      </pc:sldChg>
      <pc:sldChg chg="modSp mod">
        <pc:chgData name="Mohammad Odeh" userId="70c7417f-6adf-42bb-822b-15e717a8dc9f" providerId="ADAL" clId="{C24126A2-CB9A-974F-9A84-310D7894A3EA}" dt="2023-05-26T16:17:18.280" v="1741" actId="207"/>
        <pc:sldMkLst>
          <pc:docMk/>
          <pc:sldMk cId="3426257953" sldId="1276"/>
        </pc:sldMkLst>
        <pc:spChg chg="mod">
          <ac:chgData name="Mohammad Odeh" userId="70c7417f-6adf-42bb-822b-15e717a8dc9f" providerId="ADAL" clId="{C24126A2-CB9A-974F-9A84-310D7894A3EA}" dt="2023-05-25T23:39:13.607" v="1710" actId="2711"/>
          <ac:spMkLst>
            <pc:docMk/>
            <pc:sldMk cId="3426257953" sldId="1276"/>
            <ac:spMk id="20" creationId="{B8491099-002B-4F6B-A526-066FA1D126C3}"/>
          </ac:spMkLst>
        </pc:spChg>
        <pc:spChg chg="mod">
          <ac:chgData name="Mohammad Odeh" userId="70c7417f-6adf-42bb-822b-15e717a8dc9f" providerId="ADAL" clId="{C24126A2-CB9A-974F-9A84-310D7894A3EA}" dt="2023-05-26T16:17:18.280" v="1741" actId="207"/>
          <ac:spMkLst>
            <pc:docMk/>
            <pc:sldMk cId="3426257953" sldId="1276"/>
            <ac:spMk id="24" creationId="{FC49AF8A-4585-40C9-AA15-95D3DD9C925D}"/>
          </ac:spMkLst>
        </pc:spChg>
      </pc:sldChg>
      <pc:sldChg chg="addSp delSp modSp del mod">
        <pc:chgData name="Mohammad Odeh" userId="70c7417f-6adf-42bb-822b-15e717a8dc9f" providerId="ADAL" clId="{C24126A2-CB9A-974F-9A84-310D7894A3EA}" dt="2023-05-25T16:43:59.552" v="343" actId="2696"/>
        <pc:sldMkLst>
          <pc:docMk/>
          <pc:sldMk cId="1228303036" sldId="1277"/>
        </pc:sldMkLst>
        <pc:spChg chg="add del mod">
          <ac:chgData name="Mohammad Odeh" userId="70c7417f-6adf-42bb-822b-15e717a8dc9f" providerId="ADAL" clId="{C24126A2-CB9A-974F-9A84-310D7894A3EA}" dt="2023-05-25T16:25:23.373" v="165" actId="478"/>
          <ac:spMkLst>
            <pc:docMk/>
            <pc:sldMk cId="1228303036" sldId="1277"/>
            <ac:spMk id="2" creationId="{0D0AD923-8C87-CC5E-8890-20B6E6DFA099}"/>
          </ac:spMkLst>
        </pc:spChg>
        <pc:spChg chg="mod">
          <ac:chgData name="Mohammad Odeh" userId="70c7417f-6adf-42bb-822b-15e717a8dc9f" providerId="ADAL" clId="{C24126A2-CB9A-974F-9A84-310D7894A3EA}" dt="2023-05-25T16:25:04.709" v="157" actId="1076"/>
          <ac:spMkLst>
            <pc:docMk/>
            <pc:sldMk cId="1228303036" sldId="1277"/>
            <ac:spMk id="21" creationId="{4C254B7B-D93B-4EA5-81FB-CEE1BA51BA64}"/>
          </ac:spMkLst>
        </pc:spChg>
        <pc:spChg chg="mod">
          <ac:chgData name="Mohammad Odeh" userId="70c7417f-6adf-42bb-822b-15e717a8dc9f" providerId="ADAL" clId="{C24126A2-CB9A-974F-9A84-310D7894A3EA}" dt="2023-05-25T16:25:04.709" v="157" actId="1076"/>
          <ac:spMkLst>
            <pc:docMk/>
            <pc:sldMk cId="1228303036" sldId="1277"/>
            <ac:spMk id="22" creationId="{3B4B388F-B7FE-4D02-BB0D-1A3CF3F3B4AE}"/>
          </ac:spMkLst>
        </pc:spChg>
        <pc:spChg chg="mod">
          <ac:chgData name="Mohammad Odeh" userId="70c7417f-6adf-42bb-822b-15e717a8dc9f" providerId="ADAL" clId="{C24126A2-CB9A-974F-9A84-310D7894A3EA}" dt="2023-05-25T16:25:06.701" v="160" actId="1076"/>
          <ac:spMkLst>
            <pc:docMk/>
            <pc:sldMk cId="1228303036" sldId="1277"/>
            <ac:spMk id="23" creationId="{48E8804E-CC46-4FAE-9835-22251129CB68}"/>
          </ac:spMkLst>
        </pc:spChg>
        <pc:spChg chg="mod">
          <ac:chgData name="Mohammad Odeh" userId="70c7417f-6adf-42bb-822b-15e717a8dc9f" providerId="ADAL" clId="{C24126A2-CB9A-974F-9A84-310D7894A3EA}" dt="2023-05-25T16:25:06.701" v="160" actId="1076"/>
          <ac:spMkLst>
            <pc:docMk/>
            <pc:sldMk cId="1228303036" sldId="1277"/>
            <ac:spMk id="24" creationId="{15E01B15-0896-4E44-AF84-DED1F79C81D2}"/>
          </ac:spMkLst>
        </pc:spChg>
        <pc:spChg chg="mod">
          <ac:chgData name="Mohammad Odeh" userId="70c7417f-6adf-42bb-822b-15e717a8dc9f" providerId="ADAL" clId="{C24126A2-CB9A-974F-9A84-310D7894A3EA}" dt="2023-05-25T16:25:04.709" v="157" actId="1076"/>
          <ac:spMkLst>
            <pc:docMk/>
            <pc:sldMk cId="1228303036" sldId="1277"/>
            <ac:spMk id="25" creationId="{DB2C91E1-15F2-47D3-B2CA-51123BD1A419}"/>
          </ac:spMkLst>
        </pc:spChg>
        <pc:spChg chg="mod">
          <ac:chgData name="Mohammad Odeh" userId="70c7417f-6adf-42bb-822b-15e717a8dc9f" providerId="ADAL" clId="{C24126A2-CB9A-974F-9A84-310D7894A3EA}" dt="2023-05-25T16:25:04.709" v="157" actId="1076"/>
          <ac:spMkLst>
            <pc:docMk/>
            <pc:sldMk cId="1228303036" sldId="1277"/>
            <ac:spMk id="26" creationId="{51EF932C-EF5E-4141-87E2-3A9CF8353AB8}"/>
          </ac:spMkLst>
        </pc:spChg>
        <pc:spChg chg="mod">
          <ac:chgData name="Mohammad Odeh" userId="70c7417f-6adf-42bb-822b-15e717a8dc9f" providerId="ADAL" clId="{C24126A2-CB9A-974F-9A84-310D7894A3EA}" dt="2023-05-25T16:25:06.701" v="160" actId="1076"/>
          <ac:spMkLst>
            <pc:docMk/>
            <pc:sldMk cId="1228303036" sldId="1277"/>
            <ac:spMk id="29" creationId="{1142B9E3-2728-4BBE-B2D9-79BEFF2C9D8F}"/>
          </ac:spMkLst>
        </pc:spChg>
        <pc:spChg chg="mod">
          <ac:chgData name="Mohammad Odeh" userId="70c7417f-6adf-42bb-822b-15e717a8dc9f" providerId="ADAL" clId="{C24126A2-CB9A-974F-9A84-310D7894A3EA}" dt="2023-05-25T16:25:06.701" v="160" actId="1076"/>
          <ac:spMkLst>
            <pc:docMk/>
            <pc:sldMk cId="1228303036" sldId="1277"/>
            <ac:spMk id="33" creationId="{FD1AEB83-3F1B-4B40-9040-9AA018EE846B}"/>
          </ac:spMkLst>
        </pc:spChg>
        <pc:spChg chg="mod">
          <ac:chgData name="Mohammad Odeh" userId="70c7417f-6adf-42bb-822b-15e717a8dc9f" providerId="ADAL" clId="{C24126A2-CB9A-974F-9A84-310D7894A3EA}" dt="2023-05-25T16:25:06.701" v="160" actId="1076"/>
          <ac:spMkLst>
            <pc:docMk/>
            <pc:sldMk cId="1228303036" sldId="1277"/>
            <ac:spMk id="35" creationId="{2C5A5C97-3F8D-4150-B601-693CF63F5372}"/>
          </ac:spMkLst>
        </pc:spChg>
      </pc:sldChg>
      <pc:sldChg chg="modSp mod">
        <pc:chgData name="Mohammad Odeh" userId="70c7417f-6adf-42bb-822b-15e717a8dc9f" providerId="ADAL" clId="{C24126A2-CB9A-974F-9A84-310D7894A3EA}" dt="2023-05-26T16:17:26.129" v="1742" actId="207"/>
        <pc:sldMkLst>
          <pc:docMk/>
          <pc:sldMk cId="2948499731" sldId="1278"/>
        </pc:sldMkLst>
        <pc:spChg chg="mod">
          <ac:chgData name="Mohammad Odeh" userId="70c7417f-6adf-42bb-822b-15e717a8dc9f" providerId="ADAL" clId="{C24126A2-CB9A-974F-9A84-310D7894A3EA}" dt="2023-05-25T23:39:15.469" v="1711" actId="2711"/>
          <ac:spMkLst>
            <pc:docMk/>
            <pc:sldMk cId="2948499731" sldId="1278"/>
            <ac:spMk id="20" creationId="{B8491099-002B-4F6B-A526-066FA1D126C3}"/>
          </ac:spMkLst>
        </pc:spChg>
        <pc:spChg chg="mod">
          <ac:chgData name="Mohammad Odeh" userId="70c7417f-6adf-42bb-822b-15e717a8dc9f" providerId="ADAL" clId="{C24126A2-CB9A-974F-9A84-310D7894A3EA}" dt="2023-05-26T16:17:26.129" v="1742" actId="207"/>
          <ac:spMkLst>
            <pc:docMk/>
            <pc:sldMk cId="2948499731" sldId="1278"/>
            <ac:spMk id="24" creationId="{FC49AF8A-4585-40C9-AA15-95D3DD9C925D}"/>
          </ac:spMkLst>
        </pc:spChg>
      </pc:sldChg>
      <pc:sldChg chg="modSp mod">
        <pc:chgData name="Mohammad Odeh" userId="70c7417f-6adf-42bb-822b-15e717a8dc9f" providerId="ADAL" clId="{C24126A2-CB9A-974F-9A84-310D7894A3EA}" dt="2023-05-26T16:16:07.051" v="1728" actId="20577"/>
        <pc:sldMkLst>
          <pc:docMk/>
          <pc:sldMk cId="2075019532" sldId="1279"/>
        </pc:sldMkLst>
        <pc:spChg chg="mod">
          <ac:chgData name="Mohammad Odeh" userId="70c7417f-6adf-42bb-822b-15e717a8dc9f" providerId="ADAL" clId="{C24126A2-CB9A-974F-9A84-310D7894A3EA}" dt="2023-05-26T16:16:07.051" v="1728" actId="20577"/>
          <ac:spMkLst>
            <pc:docMk/>
            <pc:sldMk cId="2075019532" sldId="1279"/>
            <ac:spMk id="11" creationId="{236F9057-3895-7F28-F984-F40807803EF3}"/>
          </ac:spMkLst>
        </pc:spChg>
        <pc:graphicFrameChg chg="mod">
          <ac:chgData name="Mohammad Odeh" userId="70c7417f-6adf-42bb-822b-15e717a8dc9f" providerId="ADAL" clId="{C24126A2-CB9A-974F-9A84-310D7894A3EA}" dt="2023-05-25T23:41:45.121" v="1716" actId="1076"/>
          <ac:graphicFrameMkLst>
            <pc:docMk/>
            <pc:sldMk cId="2075019532" sldId="1279"/>
            <ac:graphicFrameMk id="8" creationId="{71E51FBD-31F4-A2D5-B310-D9B21DA7EC61}"/>
          </ac:graphicFrameMkLst>
        </pc:graphicFrameChg>
        <pc:graphicFrameChg chg="mod">
          <ac:chgData name="Mohammad Odeh" userId="70c7417f-6adf-42bb-822b-15e717a8dc9f" providerId="ADAL" clId="{C24126A2-CB9A-974F-9A84-310D7894A3EA}" dt="2023-05-25T23:41:53.015" v="1717" actId="1076"/>
          <ac:graphicFrameMkLst>
            <pc:docMk/>
            <pc:sldMk cId="2075019532" sldId="1279"/>
            <ac:graphicFrameMk id="9" creationId="{4B6369BA-FE31-1CFF-8A13-67F217D6BA92}"/>
          </ac:graphicFrameMkLst>
        </pc:graphicFrameChg>
        <pc:picChg chg="mod">
          <ac:chgData name="Mohammad Odeh" userId="70c7417f-6adf-42bb-822b-15e717a8dc9f" providerId="ADAL" clId="{C24126A2-CB9A-974F-9A84-310D7894A3EA}" dt="2023-05-25T23:41:07.300" v="1714" actId="1076"/>
          <ac:picMkLst>
            <pc:docMk/>
            <pc:sldMk cId="2075019532" sldId="1279"/>
            <ac:picMk id="17" creationId="{354E3DBF-90AF-7F43-198E-39C086B55381}"/>
          </ac:picMkLst>
        </pc:picChg>
        <pc:cxnChg chg="mod">
          <ac:chgData name="Mohammad Odeh" userId="70c7417f-6adf-42bb-822b-15e717a8dc9f" providerId="ADAL" clId="{C24126A2-CB9A-974F-9A84-310D7894A3EA}" dt="2023-05-26T16:16:07.051" v="1728" actId="20577"/>
          <ac:cxnSpMkLst>
            <pc:docMk/>
            <pc:sldMk cId="2075019532" sldId="1279"/>
            <ac:cxnSpMk id="21" creationId="{E018632E-5F71-44DD-B2AE-5517DCDFAFAC}"/>
          </ac:cxnSpMkLst>
        </pc:cxnChg>
      </pc:sldChg>
      <pc:sldChg chg="del">
        <pc:chgData name="Mohammad Odeh" userId="70c7417f-6adf-42bb-822b-15e717a8dc9f" providerId="ADAL" clId="{C24126A2-CB9A-974F-9A84-310D7894A3EA}" dt="2023-05-25T16:49:55.627" v="349" actId="2696"/>
        <pc:sldMkLst>
          <pc:docMk/>
          <pc:sldMk cId="1903790647" sldId="1280"/>
        </pc:sldMkLst>
      </pc:sldChg>
      <pc:sldChg chg="addSp delSp modSp add mod ord">
        <pc:chgData name="Mohammad Odeh" userId="70c7417f-6adf-42bb-822b-15e717a8dc9f" providerId="ADAL" clId="{C24126A2-CB9A-974F-9A84-310D7894A3EA}" dt="2023-05-25T20:41:53.412" v="693" actId="1076"/>
        <pc:sldMkLst>
          <pc:docMk/>
          <pc:sldMk cId="781718211" sldId="1281"/>
        </pc:sldMkLst>
        <pc:spChg chg="mod">
          <ac:chgData name="Mohammad Odeh" userId="70c7417f-6adf-42bb-822b-15e717a8dc9f" providerId="ADAL" clId="{C24126A2-CB9A-974F-9A84-310D7894A3EA}" dt="2023-05-25T16:31:51.366" v="243" actId="14100"/>
          <ac:spMkLst>
            <pc:docMk/>
            <pc:sldMk cId="781718211" sldId="1281"/>
            <ac:spMk id="2" creationId="{0D0AD923-8C87-CC5E-8890-20B6E6DFA099}"/>
          </ac:spMkLst>
        </pc:spChg>
        <pc:spChg chg="add mod">
          <ac:chgData name="Mohammad Odeh" userId="70c7417f-6adf-42bb-822b-15e717a8dc9f" providerId="ADAL" clId="{C24126A2-CB9A-974F-9A84-310D7894A3EA}" dt="2023-05-25T16:27:22.959" v="197" actId="1076"/>
          <ac:spMkLst>
            <pc:docMk/>
            <pc:sldMk cId="781718211" sldId="1281"/>
            <ac:spMk id="3" creationId="{787F4AEC-7F8B-4C13-701E-60115ED805D5}"/>
          </ac:spMkLst>
        </pc:spChg>
        <pc:spChg chg="add mod">
          <ac:chgData name="Mohammad Odeh" userId="70c7417f-6adf-42bb-822b-15e717a8dc9f" providerId="ADAL" clId="{C24126A2-CB9A-974F-9A84-310D7894A3EA}" dt="2023-05-25T16:44:34.185" v="346" actId="1076"/>
          <ac:spMkLst>
            <pc:docMk/>
            <pc:sldMk cId="781718211" sldId="1281"/>
            <ac:spMk id="4" creationId="{7F4D90D5-0574-A67F-77FE-15FAD13BA17A}"/>
          </ac:spMkLst>
        </pc:spChg>
        <pc:spChg chg="add mod">
          <ac:chgData name="Mohammad Odeh" userId="70c7417f-6adf-42bb-822b-15e717a8dc9f" providerId="ADAL" clId="{C24126A2-CB9A-974F-9A84-310D7894A3EA}" dt="2023-05-25T16:44:40.548" v="347" actId="1076"/>
          <ac:spMkLst>
            <pc:docMk/>
            <pc:sldMk cId="781718211" sldId="1281"/>
            <ac:spMk id="5" creationId="{9422FFF5-93CF-91BA-52DD-746088157870}"/>
          </ac:spMkLst>
        </pc:spChg>
        <pc:spChg chg="add mod">
          <ac:chgData name="Mohammad Odeh" userId="70c7417f-6adf-42bb-822b-15e717a8dc9f" providerId="ADAL" clId="{C24126A2-CB9A-974F-9A84-310D7894A3EA}" dt="2023-05-25T16:44:49.790" v="348" actId="1076"/>
          <ac:spMkLst>
            <pc:docMk/>
            <pc:sldMk cId="781718211" sldId="1281"/>
            <ac:spMk id="6" creationId="{6B86EFA5-F35D-827B-4705-56DCD1D455EE}"/>
          </ac:spMkLst>
        </pc:spChg>
        <pc:spChg chg="add mod">
          <ac:chgData name="Mohammad Odeh" userId="70c7417f-6adf-42bb-822b-15e717a8dc9f" providerId="ADAL" clId="{C24126A2-CB9A-974F-9A84-310D7894A3EA}" dt="2023-05-25T20:41:23.258" v="691" actId="403"/>
          <ac:spMkLst>
            <pc:docMk/>
            <pc:sldMk cId="781718211" sldId="1281"/>
            <ac:spMk id="10" creationId="{F7E30925-7176-DF22-194B-F61BAFD6FE2D}"/>
          </ac:spMkLst>
        </pc:spChg>
        <pc:spChg chg="add del mod">
          <ac:chgData name="Mohammad Odeh" userId="70c7417f-6adf-42bb-822b-15e717a8dc9f" providerId="ADAL" clId="{C24126A2-CB9A-974F-9A84-310D7894A3EA}" dt="2023-05-25T16:30:16.297" v="234"/>
          <ac:spMkLst>
            <pc:docMk/>
            <pc:sldMk cId="781718211" sldId="1281"/>
            <ac:spMk id="11" creationId="{E36848F3-F871-5F4D-A5EF-3ED732D1B522}"/>
          </ac:spMkLst>
        </pc:spChg>
        <pc:spChg chg="add del mod">
          <ac:chgData name="Mohammad Odeh" userId="70c7417f-6adf-42bb-822b-15e717a8dc9f" providerId="ADAL" clId="{C24126A2-CB9A-974F-9A84-310D7894A3EA}" dt="2023-05-25T16:39:55.738" v="301"/>
          <ac:spMkLst>
            <pc:docMk/>
            <pc:sldMk cId="781718211" sldId="1281"/>
            <ac:spMk id="20" creationId="{F3223E8F-3595-CB15-656B-1B678E97AADC}"/>
          </ac:spMkLst>
        </pc:spChg>
        <pc:spChg chg="mod">
          <ac:chgData name="Mohammad Odeh" userId="70c7417f-6adf-42bb-822b-15e717a8dc9f" providerId="ADAL" clId="{C24126A2-CB9A-974F-9A84-310D7894A3EA}" dt="2023-05-25T20:41:32.235" v="692" actId="20577"/>
          <ac:spMkLst>
            <pc:docMk/>
            <pc:sldMk cId="781718211" sldId="1281"/>
            <ac:spMk id="21" creationId="{4C254B7B-D93B-4EA5-81FB-CEE1BA51BA64}"/>
          </ac:spMkLst>
        </pc:spChg>
        <pc:spChg chg="mod">
          <ac:chgData name="Mohammad Odeh" userId="70c7417f-6adf-42bb-822b-15e717a8dc9f" providerId="ADAL" clId="{C24126A2-CB9A-974F-9A84-310D7894A3EA}" dt="2023-05-25T16:40:29.171" v="317" actId="121"/>
          <ac:spMkLst>
            <pc:docMk/>
            <pc:sldMk cId="781718211" sldId="1281"/>
            <ac:spMk id="22" creationId="{3B4B388F-B7FE-4D02-BB0D-1A3CF3F3B4AE}"/>
          </ac:spMkLst>
        </pc:spChg>
        <pc:spChg chg="mod">
          <ac:chgData name="Mohammad Odeh" userId="70c7417f-6adf-42bb-822b-15e717a8dc9f" providerId="ADAL" clId="{C24126A2-CB9A-974F-9A84-310D7894A3EA}" dt="2023-05-25T20:41:53.412" v="693" actId="1076"/>
          <ac:spMkLst>
            <pc:docMk/>
            <pc:sldMk cId="781718211" sldId="1281"/>
            <ac:spMk id="23" creationId="{48E8804E-CC46-4FAE-9835-22251129CB68}"/>
          </ac:spMkLst>
        </pc:spChg>
        <pc:spChg chg="del">
          <ac:chgData name="Mohammad Odeh" userId="70c7417f-6adf-42bb-822b-15e717a8dc9f" providerId="ADAL" clId="{C24126A2-CB9A-974F-9A84-310D7894A3EA}" dt="2023-05-25T16:27:32.502" v="198" actId="478"/>
          <ac:spMkLst>
            <pc:docMk/>
            <pc:sldMk cId="781718211" sldId="1281"/>
            <ac:spMk id="24" creationId="{15E01B15-0896-4E44-AF84-DED1F79C81D2}"/>
          </ac:spMkLst>
        </pc:spChg>
        <pc:spChg chg="mod">
          <ac:chgData name="Mohammad Odeh" userId="70c7417f-6adf-42bb-822b-15e717a8dc9f" providerId="ADAL" clId="{C24126A2-CB9A-974F-9A84-310D7894A3EA}" dt="2023-05-25T16:43:52.941" v="342" actId="1076"/>
          <ac:spMkLst>
            <pc:docMk/>
            <pc:sldMk cId="781718211" sldId="1281"/>
            <ac:spMk id="25" creationId="{DB2C91E1-15F2-47D3-B2CA-51123BD1A419}"/>
          </ac:spMkLst>
        </pc:spChg>
        <pc:spChg chg="mod">
          <ac:chgData name="Mohammad Odeh" userId="70c7417f-6adf-42bb-822b-15e717a8dc9f" providerId="ADAL" clId="{C24126A2-CB9A-974F-9A84-310D7894A3EA}" dt="2023-05-25T16:38:57.605" v="288" actId="1076"/>
          <ac:spMkLst>
            <pc:docMk/>
            <pc:sldMk cId="781718211" sldId="1281"/>
            <ac:spMk id="26" creationId="{51EF932C-EF5E-4141-87E2-3A9CF8353AB8}"/>
          </ac:spMkLst>
        </pc:spChg>
        <pc:spChg chg="mod">
          <ac:chgData name="Mohammad Odeh" userId="70c7417f-6adf-42bb-822b-15e717a8dc9f" providerId="ADAL" clId="{C24126A2-CB9A-974F-9A84-310D7894A3EA}" dt="2023-05-25T16:37:06.551" v="272" actId="1076"/>
          <ac:spMkLst>
            <pc:docMk/>
            <pc:sldMk cId="781718211" sldId="1281"/>
            <ac:spMk id="29" creationId="{1142B9E3-2728-4BBE-B2D9-79BEFF2C9D8F}"/>
          </ac:spMkLst>
        </pc:spChg>
        <pc:spChg chg="mod">
          <ac:chgData name="Mohammad Odeh" userId="70c7417f-6adf-42bb-822b-15e717a8dc9f" providerId="ADAL" clId="{C24126A2-CB9A-974F-9A84-310D7894A3EA}" dt="2023-05-25T20:41:53.412" v="693" actId="1076"/>
          <ac:spMkLst>
            <pc:docMk/>
            <pc:sldMk cId="781718211" sldId="1281"/>
            <ac:spMk id="33" creationId="{FD1AEB83-3F1B-4B40-9040-9AA018EE846B}"/>
          </ac:spMkLst>
        </pc:spChg>
        <pc:spChg chg="mod">
          <ac:chgData name="Mohammad Odeh" userId="70c7417f-6adf-42bb-822b-15e717a8dc9f" providerId="ADAL" clId="{C24126A2-CB9A-974F-9A84-310D7894A3EA}" dt="2023-05-25T20:41:53.412" v="693" actId="1076"/>
          <ac:spMkLst>
            <pc:docMk/>
            <pc:sldMk cId="781718211" sldId="1281"/>
            <ac:spMk id="35" creationId="{2C5A5C97-3F8D-4150-B601-693CF63F5372}"/>
          </ac:spMkLst>
        </pc:spChg>
        <pc:cxnChg chg="add mod">
          <ac:chgData name="Mohammad Odeh" userId="70c7417f-6adf-42bb-822b-15e717a8dc9f" providerId="ADAL" clId="{C24126A2-CB9A-974F-9A84-310D7894A3EA}" dt="2023-05-25T16:27:22.959" v="197" actId="1076"/>
          <ac:cxnSpMkLst>
            <pc:docMk/>
            <pc:sldMk cId="781718211" sldId="1281"/>
            <ac:cxnSpMk id="7" creationId="{60C27DF8-AD47-D9AC-1A67-75D681D09F88}"/>
          </ac:cxnSpMkLst>
        </pc:cxnChg>
        <pc:cxnChg chg="add mod">
          <ac:chgData name="Mohammad Odeh" userId="70c7417f-6adf-42bb-822b-15e717a8dc9f" providerId="ADAL" clId="{C24126A2-CB9A-974F-9A84-310D7894A3EA}" dt="2023-05-25T16:44:34.185" v="346" actId="1076"/>
          <ac:cxnSpMkLst>
            <pc:docMk/>
            <pc:sldMk cId="781718211" sldId="1281"/>
            <ac:cxnSpMk id="8" creationId="{51D04FA4-39AA-1A54-4D01-91C0A4FA6742}"/>
          </ac:cxnSpMkLst>
        </pc:cxnChg>
        <pc:cxnChg chg="add mod">
          <ac:chgData name="Mohammad Odeh" userId="70c7417f-6adf-42bb-822b-15e717a8dc9f" providerId="ADAL" clId="{C24126A2-CB9A-974F-9A84-310D7894A3EA}" dt="2023-05-25T16:44:40.548" v="347" actId="1076"/>
          <ac:cxnSpMkLst>
            <pc:docMk/>
            <pc:sldMk cId="781718211" sldId="1281"/>
            <ac:cxnSpMk id="9" creationId="{2EA25DFF-E8CF-B306-ED75-B688862B04E0}"/>
          </ac:cxnSpMkLst>
        </pc:cxnChg>
        <pc:cxnChg chg="add mod">
          <ac:chgData name="Mohammad Odeh" userId="70c7417f-6adf-42bb-822b-15e717a8dc9f" providerId="ADAL" clId="{C24126A2-CB9A-974F-9A84-310D7894A3EA}" dt="2023-05-25T16:32:06.096" v="246" actId="1582"/>
          <ac:cxnSpMkLst>
            <pc:docMk/>
            <pc:sldMk cId="781718211" sldId="1281"/>
            <ac:cxnSpMk id="13" creationId="{30FC3F30-01FE-5544-F51A-81E61340C7AB}"/>
          </ac:cxnSpMkLst>
        </pc:cxnChg>
      </pc:sldChg>
      <pc:sldChg chg="addSp modSp add mod">
        <pc:chgData name="Mohammad Odeh" userId="70c7417f-6adf-42bb-822b-15e717a8dc9f" providerId="ADAL" clId="{C24126A2-CB9A-974F-9A84-310D7894A3EA}" dt="2023-05-26T16:18:19.988" v="1750" actId="14100"/>
        <pc:sldMkLst>
          <pc:docMk/>
          <pc:sldMk cId="2952175468" sldId="1282"/>
        </pc:sldMkLst>
        <pc:spChg chg="add mod">
          <ac:chgData name="Mohammad Odeh" userId="70c7417f-6adf-42bb-822b-15e717a8dc9f" providerId="ADAL" clId="{C24126A2-CB9A-974F-9A84-310D7894A3EA}" dt="2023-05-26T16:18:19.988" v="1750" actId="14100"/>
          <ac:spMkLst>
            <pc:docMk/>
            <pc:sldMk cId="2952175468" sldId="1282"/>
            <ac:spMk id="2" creationId="{912C7DD2-83F8-3B94-6776-B809061F8E98}"/>
          </ac:spMkLst>
        </pc:spChg>
        <pc:spChg chg="mod">
          <ac:chgData name="Mohammad Odeh" userId="70c7417f-6adf-42bb-822b-15e717a8dc9f" providerId="ADAL" clId="{C24126A2-CB9A-974F-9A84-310D7894A3EA}" dt="2023-05-25T22:16:57.448" v="1418" actId="20577"/>
          <ac:spMkLst>
            <pc:docMk/>
            <pc:sldMk cId="2952175468" sldId="1282"/>
            <ac:spMk id="18" creationId="{97E4AA52-59D4-257E-2149-98B4939CE888}"/>
          </ac:spMkLst>
        </pc:spChg>
        <pc:spChg chg="mod">
          <ac:chgData name="Mohammad Odeh" userId="70c7417f-6adf-42bb-822b-15e717a8dc9f" providerId="ADAL" clId="{C24126A2-CB9A-974F-9A84-310D7894A3EA}" dt="2023-05-25T22:28:05.462" v="1676" actId="242"/>
          <ac:spMkLst>
            <pc:docMk/>
            <pc:sldMk cId="2952175468" sldId="1282"/>
            <ac:spMk id="20" creationId="{B8491099-002B-4F6B-A526-066FA1D126C3}"/>
          </ac:spMkLst>
        </pc:spChg>
      </pc:sldChg>
    </pc:docChg>
  </pc:docChgLst>
  <pc:docChgLst>
    <pc:chgData name="Mohammad Odeh" userId="70c7417f-6adf-42bb-822b-15e717a8dc9f" providerId="ADAL" clId="{9C00EF49-C1B3-4EEA-88FF-9B490D3F81D3}"/>
    <pc:docChg chg="undo redo custSel addSld delSld modSld sldOrd modMainMaster">
      <pc:chgData name="Mohammad Odeh" userId="70c7417f-6adf-42bb-822b-15e717a8dc9f" providerId="ADAL" clId="{9C00EF49-C1B3-4EEA-88FF-9B490D3F81D3}" dt="2023-03-29T19:36:30.797" v="16666" actId="1076"/>
      <pc:docMkLst>
        <pc:docMk/>
      </pc:docMkLst>
      <pc:sldChg chg="addSp modSp mod">
        <pc:chgData name="Mohammad Odeh" userId="70c7417f-6adf-42bb-822b-15e717a8dc9f" providerId="ADAL" clId="{9C00EF49-C1B3-4EEA-88FF-9B490D3F81D3}" dt="2023-03-10T18:28:23.696" v="11630" actId="20577"/>
        <pc:sldMkLst>
          <pc:docMk/>
          <pc:sldMk cId="1308640455" sldId="258"/>
        </pc:sldMkLst>
        <pc:spChg chg="mod">
          <ac:chgData name="Mohammad Odeh" userId="70c7417f-6adf-42bb-822b-15e717a8dc9f" providerId="ADAL" clId="{9C00EF49-C1B3-4EEA-88FF-9B490D3F81D3}" dt="2023-02-23T22:19:32.239" v="4588" actId="120"/>
          <ac:spMkLst>
            <pc:docMk/>
            <pc:sldMk cId="1308640455" sldId="258"/>
            <ac:spMk id="2" creationId="{00000000-0000-0000-0000-000000000000}"/>
          </ac:spMkLst>
        </pc:spChg>
        <pc:spChg chg="add mod">
          <ac:chgData name="Mohammad Odeh" userId="70c7417f-6adf-42bb-822b-15e717a8dc9f" providerId="ADAL" clId="{9C00EF49-C1B3-4EEA-88FF-9B490D3F81D3}" dt="2023-03-10T18:28:23.696" v="11630" actId="20577"/>
          <ac:spMkLst>
            <pc:docMk/>
            <pc:sldMk cId="1308640455" sldId="258"/>
            <ac:spMk id="5" creationId="{3DDCAE37-A981-470C-8687-13E7592D4D80}"/>
          </ac:spMkLst>
        </pc:spChg>
      </pc:sldChg>
      <pc:sldChg chg="del ord">
        <pc:chgData name="Mohammad Odeh" userId="70c7417f-6adf-42bb-822b-15e717a8dc9f" providerId="ADAL" clId="{9C00EF49-C1B3-4EEA-88FF-9B490D3F81D3}" dt="2023-02-23T22:21:47.717" v="4607" actId="47"/>
        <pc:sldMkLst>
          <pc:docMk/>
          <pc:sldMk cId="1916507826" sldId="259"/>
        </pc:sldMkLst>
      </pc:sldChg>
      <pc:sldChg chg="del">
        <pc:chgData name="Mohammad Odeh" userId="70c7417f-6adf-42bb-822b-15e717a8dc9f" providerId="ADAL" clId="{9C00EF49-C1B3-4EEA-88FF-9B490D3F81D3}" dt="2023-02-23T17:46:57.025" v="1281" actId="47"/>
        <pc:sldMkLst>
          <pc:docMk/>
          <pc:sldMk cId="1294304356" sldId="260"/>
        </pc:sldMkLst>
      </pc:sldChg>
      <pc:sldChg chg="del">
        <pc:chgData name="Mohammad Odeh" userId="70c7417f-6adf-42bb-822b-15e717a8dc9f" providerId="ADAL" clId="{9C00EF49-C1B3-4EEA-88FF-9B490D3F81D3}" dt="2023-02-23T17:47:00.666" v="1282" actId="47"/>
        <pc:sldMkLst>
          <pc:docMk/>
          <pc:sldMk cId="932899898" sldId="261"/>
        </pc:sldMkLst>
      </pc:sldChg>
      <pc:sldChg chg="del">
        <pc:chgData name="Mohammad Odeh" userId="70c7417f-6adf-42bb-822b-15e717a8dc9f" providerId="ADAL" clId="{9C00EF49-C1B3-4EEA-88FF-9B490D3F81D3}" dt="2023-02-23T19:34:41.983" v="2299" actId="2696"/>
        <pc:sldMkLst>
          <pc:docMk/>
          <pc:sldMk cId="4771770" sldId="262"/>
        </pc:sldMkLst>
      </pc:sldChg>
      <pc:sldChg chg="del">
        <pc:chgData name="Mohammad Odeh" userId="70c7417f-6adf-42bb-822b-15e717a8dc9f" providerId="ADAL" clId="{9C00EF49-C1B3-4EEA-88FF-9B490D3F81D3}" dt="2023-02-23T17:47:03.415" v="1283" actId="47"/>
        <pc:sldMkLst>
          <pc:docMk/>
          <pc:sldMk cId="16263189" sldId="263"/>
        </pc:sldMkLst>
      </pc:sldChg>
      <pc:sldChg chg="del">
        <pc:chgData name="Mohammad Odeh" userId="70c7417f-6adf-42bb-822b-15e717a8dc9f" providerId="ADAL" clId="{9C00EF49-C1B3-4EEA-88FF-9B490D3F81D3}" dt="2023-02-23T17:20:35.335" v="571" actId="2696"/>
        <pc:sldMkLst>
          <pc:docMk/>
          <pc:sldMk cId="1674422526" sldId="264"/>
        </pc:sldMkLst>
      </pc:sldChg>
      <pc:sldChg chg="del">
        <pc:chgData name="Mohammad Odeh" userId="70c7417f-6adf-42bb-822b-15e717a8dc9f" providerId="ADAL" clId="{9C00EF49-C1B3-4EEA-88FF-9B490D3F81D3}" dt="2023-02-23T17:20:32.335" v="570" actId="2696"/>
        <pc:sldMkLst>
          <pc:docMk/>
          <pc:sldMk cId="1844144459" sldId="265"/>
        </pc:sldMkLst>
      </pc:sldChg>
      <pc:sldChg chg="del">
        <pc:chgData name="Mohammad Odeh" userId="70c7417f-6adf-42bb-822b-15e717a8dc9f" providerId="ADAL" clId="{9C00EF49-C1B3-4EEA-88FF-9B490D3F81D3}" dt="2023-02-23T17:20:38.479" v="572" actId="2696"/>
        <pc:sldMkLst>
          <pc:docMk/>
          <pc:sldMk cId="1404746542" sldId="266"/>
        </pc:sldMkLst>
      </pc:sldChg>
      <pc:sldChg chg="del">
        <pc:chgData name="Mohammad Odeh" userId="70c7417f-6adf-42bb-822b-15e717a8dc9f" providerId="ADAL" clId="{9C00EF49-C1B3-4EEA-88FF-9B490D3F81D3}" dt="2023-02-23T17:20:41.167" v="573" actId="2696"/>
        <pc:sldMkLst>
          <pc:docMk/>
          <pc:sldMk cId="798648684" sldId="267"/>
        </pc:sldMkLst>
      </pc:sldChg>
      <pc:sldChg chg="del">
        <pc:chgData name="Mohammad Odeh" userId="70c7417f-6adf-42bb-822b-15e717a8dc9f" providerId="ADAL" clId="{9C00EF49-C1B3-4EEA-88FF-9B490D3F81D3}" dt="2023-02-23T17:21:26.596" v="583" actId="47"/>
        <pc:sldMkLst>
          <pc:docMk/>
          <pc:sldMk cId="925099524" sldId="277"/>
        </pc:sldMkLst>
      </pc:sldChg>
      <pc:sldChg chg="del">
        <pc:chgData name="Mohammad Odeh" userId="70c7417f-6adf-42bb-822b-15e717a8dc9f" providerId="ADAL" clId="{9C00EF49-C1B3-4EEA-88FF-9B490D3F81D3}" dt="2023-02-23T17:20:54.168" v="577" actId="2696"/>
        <pc:sldMkLst>
          <pc:docMk/>
          <pc:sldMk cId="1491128345" sldId="278"/>
        </pc:sldMkLst>
      </pc:sldChg>
      <pc:sldChg chg="del">
        <pc:chgData name="Mohammad Odeh" userId="70c7417f-6adf-42bb-822b-15e717a8dc9f" providerId="ADAL" clId="{9C00EF49-C1B3-4EEA-88FF-9B490D3F81D3}" dt="2023-02-23T17:21:26.596" v="583" actId="47"/>
        <pc:sldMkLst>
          <pc:docMk/>
          <pc:sldMk cId="320070846" sldId="279"/>
        </pc:sldMkLst>
      </pc:sldChg>
      <pc:sldChg chg="del">
        <pc:chgData name="Mohammad Odeh" userId="70c7417f-6adf-42bb-822b-15e717a8dc9f" providerId="ADAL" clId="{9C00EF49-C1B3-4EEA-88FF-9B490D3F81D3}" dt="2023-03-07T17:57:58.304" v="10716" actId="47"/>
        <pc:sldMkLst>
          <pc:docMk/>
          <pc:sldMk cId="16113668" sldId="281"/>
        </pc:sldMkLst>
      </pc:sldChg>
      <pc:sldChg chg="del">
        <pc:chgData name="Mohammad Odeh" userId="70c7417f-6adf-42bb-822b-15e717a8dc9f" providerId="ADAL" clId="{9C00EF49-C1B3-4EEA-88FF-9B490D3F81D3}" dt="2023-02-23T17:21:02.222" v="579" actId="2696"/>
        <pc:sldMkLst>
          <pc:docMk/>
          <pc:sldMk cId="234124667" sldId="286"/>
        </pc:sldMkLst>
      </pc:sldChg>
      <pc:sldChg chg="del">
        <pc:chgData name="Mohammad Odeh" userId="70c7417f-6adf-42bb-822b-15e717a8dc9f" providerId="ADAL" clId="{9C00EF49-C1B3-4EEA-88FF-9B490D3F81D3}" dt="2023-02-23T17:21:12.912" v="582" actId="2696"/>
        <pc:sldMkLst>
          <pc:docMk/>
          <pc:sldMk cId="629652753" sldId="287"/>
        </pc:sldMkLst>
      </pc:sldChg>
      <pc:sldChg chg="del">
        <pc:chgData name="Mohammad Odeh" userId="70c7417f-6adf-42bb-822b-15e717a8dc9f" providerId="ADAL" clId="{9C00EF49-C1B3-4EEA-88FF-9B490D3F81D3}" dt="2023-02-23T17:20:56.865" v="578" actId="2696"/>
        <pc:sldMkLst>
          <pc:docMk/>
          <pc:sldMk cId="1822530742" sldId="292"/>
        </pc:sldMkLst>
      </pc:sldChg>
      <pc:sldChg chg="del">
        <pc:chgData name="Mohammad Odeh" userId="70c7417f-6adf-42bb-822b-15e717a8dc9f" providerId="ADAL" clId="{9C00EF49-C1B3-4EEA-88FF-9B490D3F81D3}" dt="2023-02-23T17:21:10.052" v="581" actId="2696"/>
        <pc:sldMkLst>
          <pc:docMk/>
          <pc:sldMk cId="1218340312" sldId="293"/>
        </pc:sldMkLst>
      </pc:sldChg>
      <pc:sldChg chg="del">
        <pc:chgData name="Mohammad Odeh" userId="70c7417f-6adf-42bb-822b-15e717a8dc9f" providerId="ADAL" clId="{9C00EF49-C1B3-4EEA-88FF-9B490D3F81D3}" dt="2023-02-23T17:21:06.229" v="580" actId="2696"/>
        <pc:sldMkLst>
          <pc:docMk/>
          <pc:sldMk cId="1817061205" sldId="295"/>
        </pc:sldMkLst>
      </pc:sldChg>
      <pc:sldChg chg="del">
        <pc:chgData name="Mohammad Odeh" userId="70c7417f-6adf-42bb-822b-15e717a8dc9f" providerId="ADAL" clId="{9C00EF49-C1B3-4EEA-88FF-9B490D3F81D3}" dt="2023-02-23T17:20:50.528" v="576" actId="2696"/>
        <pc:sldMkLst>
          <pc:docMk/>
          <pc:sldMk cId="1369459075" sldId="296"/>
        </pc:sldMkLst>
      </pc:sldChg>
      <pc:sldChg chg="del">
        <pc:chgData name="Mohammad Odeh" userId="70c7417f-6adf-42bb-822b-15e717a8dc9f" providerId="ADAL" clId="{9C00EF49-C1B3-4EEA-88FF-9B490D3F81D3}" dt="2023-02-23T17:20:47.099" v="575" actId="2696"/>
        <pc:sldMkLst>
          <pc:docMk/>
          <pc:sldMk cId="1298841428" sldId="297"/>
        </pc:sldMkLst>
      </pc:sldChg>
      <pc:sldChg chg="del">
        <pc:chgData name="Mohammad Odeh" userId="70c7417f-6adf-42bb-822b-15e717a8dc9f" providerId="ADAL" clId="{9C00EF49-C1B3-4EEA-88FF-9B490D3F81D3}" dt="2023-02-23T17:20:44.710" v="574" actId="2696"/>
        <pc:sldMkLst>
          <pc:docMk/>
          <pc:sldMk cId="456608641" sldId="298"/>
        </pc:sldMkLst>
      </pc:sldChg>
      <pc:sldChg chg="delSp ord">
        <pc:chgData name="Mohammad Odeh" userId="70c7417f-6adf-42bb-822b-15e717a8dc9f" providerId="ADAL" clId="{9C00EF49-C1B3-4EEA-88FF-9B490D3F81D3}" dt="2023-03-10T18:59:09.163" v="12453"/>
        <pc:sldMkLst>
          <pc:docMk/>
          <pc:sldMk cId="1389486173" sldId="301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389486173" sldId="301"/>
            <ac:spMk id="4" creationId="{A013B0A7-5E68-4C87-A64C-EA0310B2BE11}"/>
          </ac:spMkLst>
        </pc:spChg>
      </pc:sldChg>
      <pc:sldChg chg="del">
        <pc:chgData name="Mohammad Odeh" userId="70c7417f-6adf-42bb-822b-15e717a8dc9f" providerId="ADAL" clId="{9C00EF49-C1B3-4EEA-88FF-9B490D3F81D3}" dt="2023-02-23T17:21:26.596" v="583" actId="47"/>
        <pc:sldMkLst>
          <pc:docMk/>
          <pc:sldMk cId="1130397058" sldId="302"/>
        </pc:sldMkLst>
      </pc:sldChg>
      <pc:sldChg chg="delSp modSp mod">
        <pc:chgData name="Mohammad Odeh" userId="70c7417f-6adf-42bb-822b-15e717a8dc9f" providerId="ADAL" clId="{9C00EF49-C1B3-4EEA-88FF-9B490D3F81D3}" dt="2023-03-10T18:33:34.053" v="11785"/>
        <pc:sldMkLst>
          <pc:docMk/>
          <pc:sldMk cId="1359143212" sldId="303"/>
        </pc:sldMkLst>
        <pc:spChg chg="mod">
          <ac:chgData name="Mohammad Odeh" userId="70c7417f-6adf-42bb-822b-15e717a8dc9f" providerId="ADAL" clId="{9C00EF49-C1B3-4EEA-88FF-9B490D3F81D3}" dt="2023-02-23T17:19:46.336" v="565" actId="20577"/>
          <ac:spMkLst>
            <pc:docMk/>
            <pc:sldMk cId="1359143212" sldId="303"/>
            <ac:spMk id="5" creationId="{1962D548-37FE-4488-B662-D8B686ECA554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359143212" sldId="303"/>
            <ac:spMk id="6" creationId="{0B644B2C-AF1F-4C92-8D59-BC825C790E7A}"/>
          </ac:spMkLst>
        </pc:spChg>
      </pc:sldChg>
      <pc:sldChg chg="modSp add mod ord">
        <pc:chgData name="Mohammad Odeh" userId="70c7417f-6adf-42bb-822b-15e717a8dc9f" providerId="ADAL" clId="{9C00EF49-C1B3-4EEA-88FF-9B490D3F81D3}" dt="2023-02-23T19:33:54.261" v="2298" actId="20577"/>
        <pc:sldMkLst>
          <pc:docMk/>
          <pc:sldMk cId="3645064219" sldId="304"/>
        </pc:sldMkLst>
        <pc:spChg chg="mod">
          <ac:chgData name="Mohammad Odeh" userId="70c7417f-6adf-42bb-822b-15e717a8dc9f" providerId="ADAL" clId="{9C00EF49-C1B3-4EEA-88FF-9B490D3F81D3}" dt="2023-02-23T19:33:54.261" v="2298" actId="20577"/>
          <ac:spMkLst>
            <pc:docMk/>
            <pc:sldMk cId="3645064219" sldId="304"/>
            <ac:spMk id="2" creationId="{00000000-0000-0000-0000-000000000000}"/>
          </ac:spMkLst>
        </pc:sp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1622366910" sldId="305"/>
        </pc:sldMkLst>
        <pc:spChg chg="del mod">
          <ac:chgData name="Mohammad Odeh" userId="70c7417f-6adf-42bb-822b-15e717a8dc9f" providerId="ADAL" clId="{9C00EF49-C1B3-4EEA-88FF-9B490D3F81D3}" dt="2023-03-10T18:33:34.053" v="11785"/>
          <ac:spMkLst>
            <pc:docMk/>
            <pc:sldMk cId="1622366910" sldId="305"/>
            <ac:spMk id="2" creationId="{52853EAD-A2B4-451A-975D-07D50D38811D}"/>
          </ac:spMkLst>
        </pc:spChg>
        <pc:spChg chg="mod">
          <ac:chgData name="Mohammad Odeh" userId="70c7417f-6adf-42bb-822b-15e717a8dc9f" providerId="ADAL" clId="{9C00EF49-C1B3-4EEA-88FF-9B490D3F81D3}" dt="2023-03-02T19:59:01.389" v="7943" actId="20577"/>
          <ac:spMkLst>
            <pc:docMk/>
            <pc:sldMk cId="1622366910" sldId="305"/>
            <ac:spMk id="5" creationId="{1962D548-37FE-4488-B662-D8B686ECA554}"/>
          </ac:spMkLst>
        </pc:spChg>
        <pc:spChg chg="mod">
          <ac:chgData name="Mohammad Odeh" userId="70c7417f-6adf-42bb-822b-15e717a8dc9f" providerId="ADAL" clId="{9C00EF49-C1B3-4EEA-88FF-9B490D3F81D3}" dt="2023-02-23T18:09:18.450" v="1295" actId="20577"/>
          <ac:spMkLst>
            <pc:docMk/>
            <pc:sldMk cId="1622366910" sldId="305"/>
            <ac:spMk id="10" creationId="{00000000-0000-0000-0000-000000000000}"/>
          </ac:spMkLst>
        </pc:spChg>
        <pc:picChg chg="add mod">
          <ac:chgData name="Mohammad Odeh" userId="70c7417f-6adf-42bb-822b-15e717a8dc9f" providerId="ADAL" clId="{9C00EF49-C1B3-4EEA-88FF-9B490D3F81D3}" dt="2023-03-02T19:59:31.872" v="7948" actId="1076"/>
          <ac:picMkLst>
            <pc:docMk/>
            <pc:sldMk cId="1622366910" sldId="305"/>
            <ac:picMk id="6" creationId="{990C11F3-F16F-4F90-AD1B-762CBBD83C26}"/>
          </ac:picMkLst>
        </pc:picChg>
        <pc:picChg chg="add mod">
          <ac:chgData name="Mohammad Odeh" userId="70c7417f-6adf-42bb-822b-15e717a8dc9f" providerId="ADAL" clId="{9C00EF49-C1B3-4EEA-88FF-9B490D3F81D3}" dt="2023-03-02T19:59:37.961" v="7949" actId="1076"/>
          <ac:picMkLst>
            <pc:docMk/>
            <pc:sldMk cId="1622366910" sldId="305"/>
            <ac:picMk id="8" creationId="{3747D7C3-264F-4A50-A09B-F4632B879F58}"/>
          </ac:picMkLst>
        </pc:picChg>
      </pc:sldChg>
      <pc:sldChg chg="addSp delSp modSp add mod ord">
        <pc:chgData name="Mohammad Odeh" userId="70c7417f-6adf-42bb-822b-15e717a8dc9f" providerId="ADAL" clId="{9C00EF49-C1B3-4EEA-88FF-9B490D3F81D3}" dt="2023-03-10T18:57:37.255" v="12439" actId="20578"/>
        <pc:sldMkLst>
          <pc:docMk/>
          <pc:sldMk cId="3106791076" sldId="306"/>
        </pc:sldMkLst>
        <pc:spChg chg="add mod">
          <ac:chgData name="Mohammad Odeh" userId="70c7417f-6adf-42bb-822b-15e717a8dc9f" providerId="ADAL" clId="{9C00EF49-C1B3-4EEA-88FF-9B490D3F81D3}" dt="2023-02-24T15:17:55.415" v="6346" actId="1035"/>
          <ac:spMkLst>
            <pc:docMk/>
            <pc:sldMk cId="3106791076" sldId="306"/>
            <ac:spMk id="2" creationId="{A40F39A8-AF9B-443F-A090-91826CC8E5FD}"/>
          </ac:spMkLst>
        </pc:spChg>
        <pc:spChg chg="mod">
          <ac:chgData name="Mohammad Odeh" userId="70c7417f-6adf-42bb-822b-15e717a8dc9f" providerId="ADAL" clId="{9C00EF49-C1B3-4EEA-88FF-9B490D3F81D3}" dt="2023-03-10T18:57:33.353" v="12434" actId="11"/>
          <ac:spMkLst>
            <pc:docMk/>
            <pc:sldMk cId="3106791076" sldId="306"/>
            <ac:spMk id="5" creationId="{1962D548-37FE-4488-B662-D8B686ECA554}"/>
          </ac:spMkLst>
        </pc:spChg>
        <pc:spChg chg="add mod">
          <ac:chgData name="Mohammad Odeh" userId="70c7417f-6adf-42bb-822b-15e717a8dc9f" providerId="ADAL" clId="{9C00EF49-C1B3-4EEA-88FF-9B490D3F81D3}" dt="2023-02-24T15:19:20.830" v="6382" actId="20577"/>
          <ac:spMkLst>
            <pc:docMk/>
            <pc:sldMk cId="3106791076" sldId="306"/>
            <ac:spMk id="6" creationId="{501161B9-740B-4618-B185-08F995628310}"/>
          </ac:spMkLst>
        </pc:spChg>
        <pc:spChg chg="add mod">
          <ac:chgData name="Mohammad Odeh" userId="70c7417f-6adf-42bb-822b-15e717a8dc9f" providerId="ADAL" clId="{9C00EF49-C1B3-4EEA-88FF-9B490D3F81D3}" dt="2023-02-24T15:17:55.415" v="6346" actId="1035"/>
          <ac:spMkLst>
            <pc:docMk/>
            <pc:sldMk cId="3106791076" sldId="306"/>
            <ac:spMk id="7" creationId="{7CCE048C-39D8-4BFD-8A37-AE30286A0C3F}"/>
          </ac:spMkLst>
        </pc:spChg>
        <pc:spChg chg="add mod">
          <ac:chgData name="Mohammad Odeh" userId="70c7417f-6adf-42bb-822b-15e717a8dc9f" providerId="ADAL" clId="{9C00EF49-C1B3-4EEA-88FF-9B490D3F81D3}" dt="2023-02-24T15:17:55.415" v="6346" actId="1035"/>
          <ac:spMkLst>
            <pc:docMk/>
            <pc:sldMk cId="3106791076" sldId="306"/>
            <ac:spMk id="8" creationId="{26B5A75D-7D26-47CF-8617-CE0CF6BEC6F3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106791076" sldId="306"/>
            <ac:spMk id="9" creationId="{8D15DAF3-BFAB-44AB-8C47-F2CEA011F72F}"/>
          </ac:spMkLst>
        </pc:spChg>
        <pc:spChg chg="mod">
          <ac:chgData name="Mohammad Odeh" userId="70c7417f-6adf-42bb-822b-15e717a8dc9f" providerId="ADAL" clId="{9C00EF49-C1B3-4EEA-88FF-9B490D3F81D3}" dt="2023-02-23T18:09:23.105" v="1296"/>
          <ac:spMkLst>
            <pc:docMk/>
            <pc:sldMk cId="3106791076" sldId="306"/>
            <ac:spMk id="10" creationId="{00000000-0000-0000-0000-000000000000}"/>
          </ac:spMkLst>
        </pc:spChg>
        <pc:spChg chg="add mod">
          <ac:chgData name="Mohammad Odeh" userId="70c7417f-6adf-42bb-822b-15e717a8dc9f" providerId="ADAL" clId="{9C00EF49-C1B3-4EEA-88FF-9B490D3F81D3}" dt="2023-02-24T15:20:59.318" v="6405" actId="20577"/>
          <ac:spMkLst>
            <pc:docMk/>
            <pc:sldMk cId="3106791076" sldId="306"/>
            <ac:spMk id="18" creationId="{A7D1F959-25D0-4D74-95C4-F82886BAD17C}"/>
          </ac:spMkLst>
        </pc:spChg>
        <pc:spChg chg="add mod">
          <ac:chgData name="Mohammad Odeh" userId="70c7417f-6adf-42bb-822b-15e717a8dc9f" providerId="ADAL" clId="{9C00EF49-C1B3-4EEA-88FF-9B490D3F81D3}" dt="2023-02-24T15:21:16.568" v="6411" actId="20577"/>
          <ac:spMkLst>
            <pc:docMk/>
            <pc:sldMk cId="3106791076" sldId="306"/>
            <ac:spMk id="19" creationId="{CB9DAFE9-CB17-4FC4-9765-00B90586E076}"/>
          </ac:spMkLst>
        </pc:spChg>
        <pc:cxnChg chg="add del mod">
          <ac:chgData name="Mohammad Odeh" userId="70c7417f-6adf-42bb-822b-15e717a8dc9f" providerId="ADAL" clId="{9C00EF49-C1B3-4EEA-88FF-9B490D3F81D3}" dt="2023-02-24T15:19:33.870" v="6384" actId="478"/>
          <ac:cxnSpMkLst>
            <pc:docMk/>
            <pc:sldMk cId="3106791076" sldId="306"/>
            <ac:cxnSpMk id="11" creationId="{80F34358-99BD-4B20-BD8E-87264FEA528D}"/>
          </ac:cxnSpMkLst>
        </pc:cxnChg>
        <pc:cxnChg chg="add mod">
          <ac:chgData name="Mohammad Odeh" userId="70c7417f-6adf-42bb-822b-15e717a8dc9f" providerId="ADAL" clId="{9C00EF49-C1B3-4EEA-88FF-9B490D3F81D3}" dt="2023-02-24T15:19:52.244" v="6388" actId="1582"/>
          <ac:cxnSpMkLst>
            <pc:docMk/>
            <pc:sldMk cId="3106791076" sldId="306"/>
            <ac:cxnSpMk id="13" creationId="{E553C489-B674-495F-9C6D-21D007AB6AA3}"/>
          </ac:cxnSpMkLst>
        </pc:cxnChg>
        <pc:cxnChg chg="add mod">
          <ac:chgData name="Mohammad Odeh" userId="70c7417f-6adf-42bb-822b-15e717a8dc9f" providerId="ADAL" clId="{9C00EF49-C1B3-4EEA-88FF-9B490D3F81D3}" dt="2023-02-24T15:20:00.726" v="6391" actId="14100"/>
          <ac:cxnSpMkLst>
            <pc:docMk/>
            <pc:sldMk cId="3106791076" sldId="306"/>
            <ac:cxnSpMk id="15" creationId="{52DE83AF-BA17-4A27-9304-23EB65F0E408}"/>
          </ac:cxnSpMkLst>
        </pc:cxnChg>
      </pc:sldChg>
      <pc:sldChg chg="addSp delSp modSp add mod ord">
        <pc:chgData name="Mohammad Odeh" userId="70c7417f-6adf-42bb-822b-15e717a8dc9f" providerId="ADAL" clId="{9C00EF49-C1B3-4EEA-88FF-9B490D3F81D3}" dt="2023-03-10T18:57:35.790" v="12437" actId="20578"/>
        <pc:sldMkLst>
          <pc:docMk/>
          <pc:sldMk cId="2712929443" sldId="307"/>
        </pc:sldMkLst>
        <pc:spChg chg="mod">
          <ac:chgData name="Mohammad Odeh" userId="70c7417f-6adf-42bb-822b-15e717a8dc9f" providerId="ADAL" clId="{9C00EF49-C1B3-4EEA-88FF-9B490D3F81D3}" dt="2023-03-10T18:57:32.119" v="12432" actId="11"/>
          <ac:spMkLst>
            <pc:docMk/>
            <pc:sldMk cId="2712929443" sldId="307"/>
            <ac:spMk id="5" creationId="{1962D548-37FE-4488-B662-D8B686ECA554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712929443" sldId="307"/>
            <ac:spMk id="7" creationId="{F4D0D734-8875-47B9-AD22-8FC2C5A0DA3D}"/>
          </ac:spMkLst>
        </pc:spChg>
        <pc:spChg chg="add mod">
          <ac:chgData name="Mohammad Odeh" userId="70c7417f-6adf-42bb-822b-15e717a8dc9f" providerId="ADAL" clId="{9C00EF49-C1B3-4EEA-88FF-9B490D3F81D3}" dt="2023-02-23T20:01:16.924" v="2359" actId="1076"/>
          <ac:spMkLst>
            <pc:docMk/>
            <pc:sldMk cId="2712929443" sldId="307"/>
            <ac:spMk id="9" creationId="{EB158B62-9D5C-43DF-9B20-13042C9ECF39}"/>
          </ac:spMkLst>
        </pc:spChg>
        <pc:spChg chg="add mod">
          <ac:chgData name="Mohammad Odeh" userId="70c7417f-6adf-42bb-822b-15e717a8dc9f" providerId="ADAL" clId="{9C00EF49-C1B3-4EEA-88FF-9B490D3F81D3}" dt="2023-02-23T20:01:16.924" v="2359" actId="1076"/>
          <ac:spMkLst>
            <pc:docMk/>
            <pc:sldMk cId="2712929443" sldId="307"/>
            <ac:spMk id="11" creationId="{8FA69F99-CEE9-4330-B159-75CB35DDE8A9}"/>
          </ac:spMkLst>
        </pc:spChg>
        <pc:spChg chg="add mod">
          <ac:chgData name="Mohammad Odeh" userId="70c7417f-6adf-42bb-822b-15e717a8dc9f" providerId="ADAL" clId="{9C00EF49-C1B3-4EEA-88FF-9B490D3F81D3}" dt="2023-03-02T17:51:21.953" v="7298" actId="1076"/>
          <ac:spMkLst>
            <pc:docMk/>
            <pc:sldMk cId="2712929443" sldId="307"/>
            <ac:spMk id="15" creationId="{A3E37A34-3CF6-484F-AD38-A559AF79A84C}"/>
          </ac:spMkLst>
        </pc:spChg>
        <pc:spChg chg="add mod">
          <ac:chgData name="Mohammad Odeh" userId="70c7417f-6adf-42bb-822b-15e717a8dc9f" providerId="ADAL" clId="{9C00EF49-C1B3-4EEA-88FF-9B490D3F81D3}" dt="2023-03-02T17:51:21.953" v="7298" actId="1076"/>
          <ac:spMkLst>
            <pc:docMk/>
            <pc:sldMk cId="2712929443" sldId="307"/>
            <ac:spMk id="16" creationId="{60031701-95D5-456A-8415-EF1972AB8CC5}"/>
          </ac:spMkLst>
        </pc:spChg>
        <pc:spChg chg="add del mod">
          <ac:chgData name="Mohammad Odeh" userId="70c7417f-6adf-42bb-822b-15e717a8dc9f" providerId="ADAL" clId="{9C00EF49-C1B3-4EEA-88FF-9B490D3F81D3}" dt="2023-03-02T17:25:59.736" v="7258" actId="478"/>
          <ac:spMkLst>
            <pc:docMk/>
            <pc:sldMk cId="2712929443" sldId="307"/>
            <ac:spMk id="22" creationId="{A48D67A3-02BA-4CFD-BE17-C80CD70BD040}"/>
          </ac:spMkLst>
        </pc:spChg>
        <pc:spChg chg="add del mod">
          <ac:chgData name="Mohammad Odeh" userId="70c7417f-6adf-42bb-822b-15e717a8dc9f" providerId="ADAL" clId="{9C00EF49-C1B3-4EEA-88FF-9B490D3F81D3}" dt="2023-03-02T17:25:59.736" v="7258" actId="478"/>
          <ac:spMkLst>
            <pc:docMk/>
            <pc:sldMk cId="2712929443" sldId="307"/>
            <ac:spMk id="23" creationId="{A68E7E70-555D-489E-B893-0A1D94770348}"/>
          </ac:spMkLst>
        </pc:spChg>
        <pc:spChg chg="add mod">
          <ac:chgData name="Mohammad Odeh" userId="70c7417f-6adf-42bb-822b-15e717a8dc9f" providerId="ADAL" clId="{9C00EF49-C1B3-4EEA-88FF-9B490D3F81D3}" dt="2023-03-02T17:30:33.383" v="7289" actId="1076"/>
          <ac:spMkLst>
            <pc:docMk/>
            <pc:sldMk cId="2712929443" sldId="307"/>
            <ac:spMk id="26" creationId="{12451B7F-9FEB-4B2C-BA9F-0499D24826E6}"/>
          </ac:spMkLst>
        </pc:spChg>
        <pc:spChg chg="add mod">
          <ac:chgData name="Mohammad Odeh" userId="70c7417f-6adf-42bb-822b-15e717a8dc9f" providerId="ADAL" clId="{9C00EF49-C1B3-4EEA-88FF-9B490D3F81D3}" dt="2023-03-02T17:30:41.307" v="7290" actId="1076"/>
          <ac:spMkLst>
            <pc:docMk/>
            <pc:sldMk cId="2712929443" sldId="307"/>
            <ac:spMk id="27" creationId="{901C18EE-7E0C-4DAC-9596-F6A9C6483FE3}"/>
          </ac:spMkLst>
        </pc:spChg>
        <pc:spChg chg="add mod">
          <ac:chgData name="Mohammad Odeh" userId="70c7417f-6adf-42bb-822b-15e717a8dc9f" providerId="ADAL" clId="{9C00EF49-C1B3-4EEA-88FF-9B490D3F81D3}" dt="2023-03-02T17:31:59.209" v="7297" actId="1076"/>
          <ac:spMkLst>
            <pc:docMk/>
            <pc:sldMk cId="2712929443" sldId="307"/>
            <ac:spMk id="28" creationId="{55663CCC-D350-4B1E-8F47-74DED82E0FB3}"/>
          </ac:spMkLst>
        </pc:spChg>
        <pc:spChg chg="add mod">
          <ac:chgData name="Mohammad Odeh" userId="70c7417f-6adf-42bb-822b-15e717a8dc9f" providerId="ADAL" clId="{9C00EF49-C1B3-4EEA-88FF-9B490D3F81D3}" dt="2023-03-02T17:31:59.209" v="7297" actId="1076"/>
          <ac:spMkLst>
            <pc:docMk/>
            <pc:sldMk cId="2712929443" sldId="307"/>
            <ac:spMk id="29" creationId="{3A49EB4B-2507-40D8-81F1-C96DAB14AF40}"/>
          </ac:spMkLst>
        </pc:spChg>
        <pc:grpChg chg="add del mod">
          <ac:chgData name="Mohammad Odeh" userId="70c7417f-6adf-42bb-822b-15e717a8dc9f" providerId="ADAL" clId="{9C00EF49-C1B3-4EEA-88FF-9B490D3F81D3}" dt="2023-02-23T20:07:46.897" v="2411" actId="478"/>
          <ac:grpSpMkLst>
            <pc:docMk/>
            <pc:sldMk cId="2712929443" sldId="307"/>
            <ac:grpSpMk id="2" creationId="{00F99380-9B02-4169-A9B6-63DFF3C28110}"/>
          </ac:grpSpMkLst>
        </pc:grpChg>
        <pc:grpChg chg="add mod">
          <ac:chgData name="Mohammad Odeh" userId="70c7417f-6adf-42bb-822b-15e717a8dc9f" providerId="ADAL" clId="{9C00EF49-C1B3-4EEA-88FF-9B490D3F81D3}" dt="2023-03-02T17:28:11.685" v="7271" actId="1076"/>
          <ac:grpSpMkLst>
            <pc:docMk/>
            <pc:sldMk cId="2712929443" sldId="307"/>
            <ac:grpSpMk id="2" creationId="{044EB736-FB6C-4ADD-BCDC-2EE27FED7716}"/>
          </ac:grpSpMkLst>
        </pc:grpChg>
        <pc:grpChg chg="add mod">
          <ac:chgData name="Mohammad Odeh" userId="70c7417f-6adf-42bb-822b-15e717a8dc9f" providerId="ADAL" clId="{9C00EF49-C1B3-4EEA-88FF-9B490D3F81D3}" dt="2023-03-02T17:28:21.958" v="7272" actId="1076"/>
          <ac:grpSpMkLst>
            <pc:docMk/>
            <pc:sldMk cId="2712929443" sldId="307"/>
            <ac:grpSpMk id="6" creationId="{5E8D1E3B-990F-45B7-9778-4E4EEF75574A}"/>
          </ac:grpSpMkLst>
        </pc:grpChg>
        <pc:grpChg chg="add mod">
          <ac:chgData name="Mohammad Odeh" userId="70c7417f-6adf-42bb-822b-15e717a8dc9f" providerId="ADAL" clId="{9C00EF49-C1B3-4EEA-88FF-9B490D3F81D3}" dt="2023-03-02T17:51:21.953" v="7298" actId="1076"/>
          <ac:grpSpMkLst>
            <pc:docMk/>
            <pc:sldMk cId="2712929443" sldId="307"/>
            <ac:grpSpMk id="17" creationId="{D21C3347-832A-47E2-B066-C715CF14C592}"/>
          </ac:grpSpMkLst>
        </pc:grpChg>
        <pc:picChg chg="add mod">
          <ac:chgData name="Mohammad Odeh" userId="70c7417f-6adf-42bb-822b-15e717a8dc9f" providerId="ADAL" clId="{9C00EF49-C1B3-4EEA-88FF-9B490D3F81D3}" dt="2023-02-23T20:01:16.924" v="2359" actId="1076"/>
          <ac:picMkLst>
            <pc:docMk/>
            <pc:sldMk cId="2712929443" sldId="307"/>
            <ac:picMk id="6" creationId="{53663C99-3A46-415E-93D3-49C5CBB2D0F2}"/>
          </ac:picMkLst>
        </pc:picChg>
        <pc:picChg chg="add mod">
          <ac:chgData name="Mohammad Odeh" userId="70c7417f-6adf-42bb-822b-15e717a8dc9f" providerId="ADAL" clId="{9C00EF49-C1B3-4EEA-88FF-9B490D3F81D3}" dt="2023-02-23T20:01:16.924" v="2359" actId="1076"/>
          <ac:picMkLst>
            <pc:docMk/>
            <pc:sldMk cId="2712929443" sldId="307"/>
            <ac:picMk id="7" creationId="{15EB7A38-18A4-4F18-8C4D-8A957A038581}"/>
          </ac:picMkLst>
        </pc:picChg>
        <pc:picChg chg="add mod">
          <ac:chgData name="Mohammad Odeh" userId="70c7417f-6adf-42bb-822b-15e717a8dc9f" providerId="ADAL" clId="{9C00EF49-C1B3-4EEA-88FF-9B490D3F81D3}" dt="2023-02-23T20:01:16.924" v="2359" actId="1076"/>
          <ac:picMkLst>
            <pc:docMk/>
            <pc:sldMk cId="2712929443" sldId="307"/>
            <ac:picMk id="8" creationId="{BA516055-3383-4AD2-A9EC-FB93DA9FBE75}"/>
          </ac:picMkLst>
        </pc:picChg>
        <pc:picChg chg="add mod">
          <ac:chgData name="Mohammad Odeh" userId="70c7417f-6adf-42bb-822b-15e717a8dc9f" providerId="ADAL" clId="{9C00EF49-C1B3-4EEA-88FF-9B490D3F81D3}" dt="2023-03-02T17:51:21.953" v="7298" actId="1076"/>
          <ac:picMkLst>
            <pc:docMk/>
            <pc:sldMk cId="2712929443" sldId="307"/>
            <ac:picMk id="12" creationId="{A490BBCC-D329-4BF0-80BB-D19A1B72416E}"/>
          </ac:picMkLst>
        </pc:picChg>
        <pc:picChg chg="add mod">
          <ac:chgData name="Mohammad Odeh" userId="70c7417f-6adf-42bb-822b-15e717a8dc9f" providerId="ADAL" clId="{9C00EF49-C1B3-4EEA-88FF-9B490D3F81D3}" dt="2023-03-02T17:51:21.953" v="7298" actId="1076"/>
          <ac:picMkLst>
            <pc:docMk/>
            <pc:sldMk cId="2712929443" sldId="307"/>
            <ac:picMk id="13" creationId="{0BD8C0BB-291F-49BA-8B3F-027A221C3395}"/>
          </ac:picMkLst>
        </pc:picChg>
        <pc:picChg chg="add mod">
          <ac:chgData name="Mohammad Odeh" userId="70c7417f-6adf-42bb-822b-15e717a8dc9f" providerId="ADAL" clId="{9C00EF49-C1B3-4EEA-88FF-9B490D3F81D3}" dt="2023-03-02T17:51:21.953" v="7298" actId="1076"/>
          <ac:picMkLst>
            <pc:docMk/>
            <pc:sldMk cId="2712929443" sldId="307"/>
            <ac:picMk id="14" creationId="{F6D57F87-AD1D-498C-AE1B-5812F509839F}"/>
          </ac:picMkLst>
        </pc:picChg>
        <pc:picChg chg="add del mod">
          <ac:chgData name="Mohammad Odeh" userId="70c7417f-6adf-42bb-822b-15e717a8dc9f" providerId="ADAL" clId="{9C00EF49-C1B3-4EEA-88FF-9B490D3F81D3}" dt="2023-03-02T17:25:33.587" v="7256"/>
          <ac:picMkLst>
            <pc:docMk/>
            <pc:sldMk cId="2712929443" sldId="307"/>
            <ac:picMk id="18" creationId="{FC6CF24A-BE68-48F0-BACE-6DE89A278B4E}"/>
          </ac:picMkLst>
        </pc:picChg>
        <pc:picChg chg="add del mod">
          <ac:chgData name="Mohammad Odeh" userId="70c7417f-6adf-42bb-822b-15e717a8dc9f" providerId="ADAL" clId="{9C00EF49-C1B3-4EEA-88FF-9B490D3F81D3}" dt="2023-03-02T17:25:33.587" v="7256"/>
          <ac:picMkLst>
            <pc:docMk/>
            <pc:sldMk cId="2712929443" sldId="307"/>
            <ac:picMk id="19" creationId="{B6A4D97A-3E78-4B63-A360-204FAC4B91B3}"/>
          </ac:picMkLst>
        </pc:picChg>
        <pc:picChg chg="add mod">
          <ac:chgData name="Mohammad Odeh" userId="70c7417f-6adf-42bb-822b-15e717a8dc9f" providerId="ADAL" clId="{9C00EF49-C1B3-4EEA-88FF-9B490D3F81D3}" dt="2023-03-02T17:26:04.006" v="7259" actId="164"/>
          <ac:picMkLst>
            <pc:docMk/>
            <pc:sldMk cId="2712929443" sldId="307"/>
            <ac:picMk id="20" creationId="{FE3C8374-1147-4DE0-AA76-453CAD8D70D8}"/>
          </ac:picMkLst>
        </pc:picChg>
        <pc:picChg chg="add mod">
          <ac:chgData name="Mohammad Odeh" userId="70c7417f-6adf-42bb-822b-15e717a8dc9f" providerId="ADAL" clId="{9C00EF49-C1B3-4EEA-88FF-9B490D3F81D3}" dt="2023-03-02T17:26:04.006" v="7259" actId="164"/>
          <ac:picMkLst>
            <pc:docMk/>
            <pc:sldMk cId="2712929443" sldId="307"/>
            <ac:picMk id="21" creationId="{5465846A-CCE2-4BCB-9140-459DDDCC7560}"/>
          </ac:picMkLst>
        </pc:picChg>
        <pc:picChg chg="add mod">
          <ac:chgData name="Mohammad Odeh" userId="70c7417f-6adf-42bb-822b-15e717a8dc9f" providerId="ADAL" clId="{9C00EF49-C1B3-4EEA-88FF-9B490D3F81D3}" dt="2023-03-02T17:26:56.629" v="7263" actId="164"/>
          <ac:picMkLst>
            <pc:docMk/>
            <pc:sldMk cId="2712929443" sldId="307"/>
            <ac:picMk id="24" creationId="{B883BD2F-4CAA-4E35-9542-F111A4537108}"/>
          </ac:picMkLst>
        </pc:picChg>
        <pc:picChg chg="add mod">
          <ac:chgData name="Mohammad Odeh" userId="70c7417f-6adf-42bb-822b-15e717a8dc9f" providerId="ADAL" clId="{9C00EF49-C1B3-4EEA-88FF-9B490D3F81D3}" dt="2023-03-02T17:26:56.629" v="7263" actId="164"/>
          <ac:picMkLst>
            <pc:docMk/>
            <pc:sldMk cId="2712929443" sldId="307"/>
            <ac:picMk id="25" creationId="{B7A6A5BF-B2F9-49E9-9FA1-52BD1A09242E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2464553182" sldId="308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464553182" sldId="308"/>
            <ac:spMk id="2" creationId="{31E9708D-2203-4298-9005-86AA5E036935}"/>
          </ac:spMkLst>
        </pc:spChg>
        <pc:spChg chg="del mod">
          <ac:chgData name="Mohammad Odeh" userId="70c7417f-6adf-42bb-822b-15e717a8dc9f" providerId="ADAL" clId="{9C00EF49-C1B3-4EEA-88FF-9B490D3F81D3}" dt="2023-02-23T21:33:12.078" v="3088" actId="478"/>
          <ac:spMkLst>
            <pc:docMk/>
            <pc:sldMk cId="2464553182" sldId="308"/>
            <ac:spMk id="5" creationId="{1962D548-37FE-4488-B662-D8B686ECA554}"/>
          </ac:spMkLst>
        </pc:spChg>
        <pc:spChg chg="add del mod">
          <ac:chgData name="Mohammad Odeh" userId="70c7417f-6adf-42bb-822b-15e717a8dc9f" providerId="ADAL" clId="{9C00EF49-C1B3-4EEA-88FF-9B490D3F81D3}" dt="2023-02-23T21:32:37.141" v="3029" actId="478"/>
          <ac:spMkLst>
            <pc:docMk/>
            <pc:sldMk cId="2464553182" sldId="308"/>
            <ac:spMk id="8" creationId="{9611C65D-7EA5-4D2D-AC64-C96F3CD2B232}"/>
          </ac:spMkLst>
        </pc:spChg>
        <pc:spChg chg="mod">
          <ac:chgData name="Mohammad Odeh" userId="70c7417f-6adf-42bb-822b-15e717a8dc9f" providerId="ADAL" clId="{9C00EF49-C1B3-4EEA-88FF-9B490D3F81D3}" dt="2023-02-23T21:00:52.892" v="2572" actId="20577"/>
          <ac:spMkLst>
            <pc:docMk/>
            <pc:sldMk cId="2464553182" sldId="308"/>
            <ac:spMk id="10" creationId="{00000000-0000-0000-0000-000000000000}"/>
          </ac:spMkLst>
        </pc:spChg>
        <pc:spChg chg="add del mod">
          <ac:chgData name="Mohammad Odeh" userId="70c7417f-6adf-42bb-822b-15e717a8dc9f" providerId="ADAL" clId="{9C00EF49-C1B3-4EEA-88FF-9B490D3F81D3}" dt="2023-02-23T21:32:34.594" v="3028" actId="478"/>
          <ac:spMkLst>
            <pc:docMk/>
            <pc:sldMk cId="2464553182" sldId="308"/>
            <ac:spMk id="12" creationId="{737BA906-0E96-424A-9F77-719FA48ED908}"/>
          </ac:spMkLst>
        </pc:spChg>
        <pc:spChg chg="add mod">
          <ac:chgData name="Mohammad Odeh" userId="70c7417f-6adf-42bb-822b-15e717a8dc9f" providerId="ADAL" clId="{9C00EF49-C1B3-4EEA-88FF-9B490D3F81D3}" dt="2023-02-23T21:44:15.777" v="3339" actId="5793"/>
          <ac:spMkLst>
            <pc:docMk/>
            <pc:sldMk cId="2464553182" sldId="308"/>
            <ac:spMk id="14" creationId="{6EA62646-E56B-4EBE-A7F5-D2F47397F93E}"/>
          </ac:spMkLst>
        </pc:spChg>
        <pc:picChg chg="add mod modCrop">
          <ac:chgData name="Mohammad Odeh" userId="70c7417f-6adf-42bb-822b-15e717a8dc9f" providerId="ADAL" clId="{9C00EF49-C1B3-4EEA-88FF-9B490D3F81D3}" dt="2023-02-23T21:35:27.337" v="3115" actId="1076"/>
          <ac:picMkLst>
            <pc:docMk/>
            <pc:sldMk cId="2464553182" sldId="308"/>
            <ac:picMk id="6" creationId="{2AF43207-0041-48D4-9D04-1C1D7290A56B}"/>
          </ac:picMkLst>
        </pc:picChg>
        <pc:picChg chg="add del mod">
          <ac:chgData name="Mohammad Odeh" userId="70c7417f-6adf-42bb-822b-15e717a8dc9f" providerId="ADAL" clId="{9C00EF49-C1B3-4EEA-88FF-9B490D3F81D3}" dt="2023-02-23T21:19:07.585" v="2835" actId="478"/>
          <ac:picMkLst>
            <pc:docMk/>
            <pc:sldMk cId="2464553182" sldId="308"/>
            <ac:picMk id="9" creationId="{FF1AFF40-E33D-4FC8-9419-FCA2B5547EF4}"/>
          </ac:picMkLst>
        </pc:picChg>
        <pc:picChg chg="add mod modCrop">
          <ac:chgData name="Mohammad Odeh" userId="70c7417f-6adf-42bb-822b-15e717a8dc9f" providerId="ADAL" clId="{9C00EF49-C1B3-4EEA-88FF-9B490D3F81D3}" dt="2023-02-23T21:35:06.294" v="3107" actId="1076"/>
          <ac:picMkLst>
            <pc:docMk/>
            <pc:sldMk cId="2464553182" sldId="308"/>
            <ac:picMk id="11" creationId="{588AB0B2-74E4-46C0-883D-827D4C801E39}"/>
          </ac:picMkLst>
        </pc:picChg>
        <pc:cxnChg chg="add del mod">
          <ac:chgData name="Mohammad Odeh" userId="70c7417f-6adf-42bb-822b-15e717a8dc9f" providerId="ADAL" clId="{9C00EF49-C1B3-4EEA-88FF-9B490D3F81D3}" dt="2023-02-23T21:33:56.537" v="3094" actId="478"/>
          <ac:cxnSpMkLst>
            <pc:docMk/>
            <pc:sldMk cId="2464553182" sldId="308"/>
            <ac:cxnSpMk id="13" creationId="{CFE63A24-00CA-41FB-BBF7-F15C54A44434}"/>
          </ac:cxnSpMkLst>
        </pc:cxnChg>
        <pc:cxnChg chg="add mod">
          <ac:chgData name="Mohammad Odeh" userId="70c7417f-6adf-42bb-822b-15e717a8dc9f" providerId="ADAL" clId="{9C00EF49-C1B3-4EEA-88FF-9B490D3F81D3}" dt="2023-02-23T21:35:47.674" v="3118" actId="1582"/>
          <ac:cxnSpMkLst>
            <pc:docMk/>
            <pc:sldMk cId="2464553182" sldId="308"/>
            <ac:cxnSpMk id="16" creationId="{CE5509FD-6E11-4F68-8AF5-723EF477A61E}"/>
          </ac:cxnSpMkLst>
        </pc:cxnChg>
      </pc:sldChg>
      <pc:sldChg chg="add del">
        <pc:chgData name="Mohammad Odeh" userId="70c7417f-6adf-42bb-822b-15e717a8dc9f" providerId="ADAL" clId="{9C00EF49-C1B3-4EEA-88FF-9B490D3F81D3}" dt="2023-02-23T21:32:23.735" v="3027" actId="47"/>
        <pc:sldMkLst>
          <pc:docMk/>
          <pc:sldMk cId="2375649354" sldId="309"/>
        </pc:sldMkLst>
      </pc:sldChg>
      <pc:sldChg chg="add del">
        <pc:chgData name="Mohammad Odeh" userId="70c7417f-6adf-42bb-822b-15e717a8dc9f" providerId="ADAL" clId="{9C00EF49-C1B3-4EEA-88FF-9B490D3F81D3}" dt="2023-02-23T21:44:30.005" v="3341" actId="47"/>
        <pc:sldMkLst>
          <pc:docMk/>
          <pc:sldMk cId="533115728" sldId="310"/>
        </pc:sldMkLst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3363671066" sldId="311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363671066" sldId="311"/>
            <ac:spMk id="2" creationId="{2DFC043D-A25E-464E-855F-C7A43D1B5E8B}"/>
          </ac:spMkLst>
        </pc:spChg>
        <pc:spChg chg="mod">
          <ac:chgData name="Mohammad Odeh" userId="70c7417f-6adf-42bb-822b-15e717a8dc9f" providerId="ADAL" clId="{9C00EF49-C1B3-4EEA-88FF-9B490D3F81D3}" dt="2023-02-23T21:46:28.379" v="3357" actId="20577"/>
          <ac:spMkLst>
            <pc:docMk/>
            <pc:sldMk cId="3363671066" sldId="311"/>
            <ac:spMk id="10" creationId="{00000000-0000-0000-0000-000000000000}"/>
          </ac:spMkLst>
        </pc:spChg>
        <pc:spChg chg="mod">
          <ac:chgData name="Mohammad Odeh" userId="70c7417f-6adf-42bb-822b-15e717a8dc9f" providerId="ADAL" clId="{9C00EF49-C1B3-4EEA-88FF-9B490D3F81D3}" dt="2023-02-23T21:57:44.323" v="3630" actId="20577"/>
          <ac:spMkLst>
            <pc:docMk/>
            <pc:sldMk cId="3363671066" sldId="311"/>
            <ac:spMk id="14" creationId="{6EA62646-E56B-4EBE-A7F5-D2F47397F93E}"/>
          </ac:spMkLst>
        </pc:spChg>
        <pc:picChg chg="add mod">
          <ac:chgData name="Mohammad Odeh" userId="70c7417f-6adf-42bb-822b-15e717a8dc9f" providerId="ADAL" clId="{9C00EF49-C1B3-4EEA-88FF-9B490D3F81D3}" dt="2023-02-23T21:50:17.303" v="3425" actId="1076"/>
          <ac:picMkLst>
            <pc:docMk/>
            <pc:sldMk cId="3363671066" sldId="311"/>
            <ac:picMk id="5" creationId="{1C4D1704-CE29-4019-A3C5-57CA7B87C6A5}"/>
          </ac:picMkLst>
        </pc:picChg>
        <pc:picChg chg="del">
          <ac:chgData name="Mohammad Odeh" userId="70c7417f-6adf-42bb-822b-15e717a8dc9f" providerId="ADAL" clId="{9C00EF49-C1B3-4EEA-88FF-9B490D3F81D3}" dt="2023-02-23T21:49:32.015" v="3414" actId="478"/>
          <ac:picMkLst>
            <pc:docMk/>
            <pc:sldMk cId="3363671066" sldId="311"/>
            <ac:picMk id="6" creationId="{2AF43207-0041-48D4-9D04-1C1D7290A56B}"/>
          </ac:picMkLst>
        </pc:picChg>
        <pc:picChg chg="add mod modCrop">
          <ac:chgData name="Mohammad Odeh" userId="70c7417f-6adf-42bb-822b-15e717a8dc9f" providerId="ADAL" clId="{9C00EF49-C1B3-4EEA-88FF-9B490D3F81D3}" dt="2023-02-23T21:54:26.197" v="3540" actId="1076"/>
          <ac:picMkLst>
            <pc:docMk/>
            <pc:sldMk cId="3363671066" sldId="311"/>
            <ac:picMk id="8" creationId="{324E3A5C-9ECA-46A5-837D-710EBCBA1950}"/>
          </ac:picMkLst>
        </pc:picChg>
        <pc:picChg chg="del">
          <ac:chgData name="Mohammad Odeh" userId="70c7417f-6adf-42bb-822b-15e717a8dc9f" providerId="ADAL" clId="{9C00EF49-C1B3-4EEA-88FF-9B490D3F81D3}" dt="2023-02-23T21:49:33.680" v="3416" actId="478"/>
          <ac:picMkLst>
            <pc:docMk/>
            <pc:sldMk cId="3363671066" sldId="311"/>
            <ac:picMk id="11" creationId="{588AB0B2-74E4-46C0-883D-827D4C801E39}"/>
          </ac:picMkLst>
        </pc:picChg>
        <pc:cxnChg chg="del mod">
          <ac:chgData name="Mohammad Odeh" userId="70c7417f-6adf-42bb-822b-15e717a8dc9f" providerId="ADAL" clId="{9C00EF49-C1B3-4EEA-88FF-9B490D3F81D3}" dt="2023-02-23T21:49:33.119" v="3415" actId="478"/>
          <ac:cxnSpMkLst>
            <pc:docMk/>
            <pc:sldMk cId="3363671066" sldId="311"/>
            <ac:cxnSpMk id="16" creationId="{CE5509FD-6E11-4F68-8AF5-723EF477A61E}"/>
          </ac:cxnSpMkLst>
        </pc:cxnChg>
      </pc:sldChg>
      <pc:sldChg chg="delSp modSp add del mod">
        <pc:chgData name="Mohammad Odeh" userId="70c7417f-6adf-42bb-822b-15e717a8dc9f" providerId="ADAL" clId="{9C00EF49-C1B3-4EEA-88FF-9B490D3F81D3}" dt="2023-03-11T18:56:05.424" v="14261" actId="47"/>
        <pc:sldMkLst>
          <pc:docMk/>
          <pc:sldMk cId="4089118906" sldId="312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4089118906" sldId="312"/>
            <ac:spMk id="2" creationId="{DE07CAA6-4507-4A40-8AB4-42D3A4865ECD}"/>
          </ac:spMkLst>
        </pc:spChg>
        <pc:spChg chg="mod">
          <ac:chgData name="Mohammad Odeh" userId="70c7417f-6adf-42bb-822b-15e717a8dc9f" providerId="ADAL" clId="{9C00EF49-C1B3-4EEA-88FF-9B490D3F81D3}" dt="2023-02-23T21:57:59.380" v="3643" actId="20577"/>
          <ac:spMkLst>
            <pc:docMk/>
            <pc:sldMk cId="4089118906" sldId="312"/>
            <ac:spMk id="10" creationId="{00000000-0000-0000-0000-000000000000}"/>
          </ac:spMkLst>
        </pc:spChg>
        <pc:spChg chg="mod">
          <ac:chgData name="Mohammad Odeh" userId="70c7417f-6adf-42bb-822b-15e717a8dc9f" providerId="ADAL" clId="{9C00EF49-C1B3-4EEA-88FF-9B490D3F81D3}" dt="2023-03-11T17:49:18.626" v="13140" actId="20577"/>
          <ac:spMkLst>
            <pc:docMk/>
            <pc:sldMk cId="4089118906" sldId="312"/>
            <ac:spMk id="14" creationId="{6EA62646-E56B-4EBE-A7F5-D2F47397F93E}"/>
          </ac:spMkLst>
        </pc:spChg>
        <pc:picChg chg="del">
          <ac:chgData name="Mohammad Odeh" userId="70c7417f-6adf-42bb-822b-15e717a8dc9f" providerId="ADAL" clId="{9C00EF49-C1B3-4EEA-88FF-9B490D3F81D3}" dt="2023-02-23T21:58:09.343" v="3644" actId="478"/>
          <ac:picMkLst>
            <pc:docMk/>
            <pc:sldMk cId="4089118906" sldId="312"/>
            <ac:picMk id="5" creationId="{1C4D1704-CE29-4019-A3C5-57CA7B87C6A5}"/>
          </ac:picMkLst>
        </pc:picChg>
        <pc:picChg chg="del">
          <ac:chgData name="Mohammad Odeh" userId="70c7417f-6adf-42bb-822b-15e717a8dc9f" providerId="ADAL" clId="{9C00EF49-C1B3-4EEA-88FF-9B490D3F81D3}" dt="2023-02-23T21:58:10.042" v="3645" actId="478"/>
          <ac:picMkLst>
            <pc:docMk/>
            <pc:sldMk cId="4089118906" sldId="312"/>
            <ac:picMk id="8" creationId="{324E3A5C-9ECA-46A5-837D-710EBCBA1950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2088761958" sldId="313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088761958" sldId="313"/>
            <ac:spMk id="11" creationId="{5170B2F3-0AB7-49A0-B6F6-6115E474AA21}"/>
          </ac:spMkLst>
        </pc:spChg>
        <pc:spChg chg="add mod">
          <ac:chgData name="Mohammad Odeh" userId="70c7417f-6adf-42bb-822b-15e717a8dc9f" providerId="ADAL" clId="{9C00EF49-C1B3-4EEA-88FF-9B490D3F81D3}" dt="2023-03-08T20:50:27.924" v="11148"/>
          <ac:spMkLst>
            <pc:docMk/>
            <pc:sldMk cId="2088761958" sldId="313"/>
            <ac:spMk id="12" creationId="{9B07BD6C-0936-4BF9-97A9-B57344379B4A}"/>
          </ac:spMkLst>
        </pc:spChg>
        <pc:spChg chg="add mod">
          <ac:chgData name="Mohammad Odeh" userId="70c7417f-6adf-42bb-822b-15e717a8dc9f" providerId="ADAL" clId="{9C00EF49-C1B3-4EEA-88FF-9B490D3F81D3}" dt="2023-03-08T21:04:21.955" v="11259" actId="1076"/>
          <ac:spMkLst>
            <pc:docMk/>
            <pc:sldMk cId="2088761958" sldId="313"/>
            <ac:spMk id="13" creationId="{EAD81490-D3AD-4314-8C26-2FBF41657D14}"/>
          </ac:spMkLst>
        </pc:spChg>
        <pc:spChg chg="del mod">
          <ac:chgData name="Mohammad Odeh" userId="70c7417f-6adf-42bb-822b-15e717a8dc9f" providerId="ADAL" clId="{9C00EF49-C1B3-4EEA-88FF-9B490D3F81D3}" dt="2023-03-08T20:50:55.729" v="11155" actId="478"/>
          <ac:spMkLst>
            <pc:docMk/>
            <pc:sldMk cId="2088761958" sldId="313"/>
            <ac:spMk id="14" creationId="{6EA62646-E56B-4EBE-A7F5-D2F47397F93E}"/>
          </ac:spMkLst>
        </pc:spChg>
        <pc:spChg chg="add mod">
          <ac:chgData name="Mohammad Odeh" userId="70c7417f-6adf-42bb-822b-15e717a8dc9f" providerId="ADAL" clId="{9C00EF49-C1B3-4EEA-88FF-9B490D3F81D3}" dt="2023-03-08T21:02:34.904" v="11247" actId="1076"/>
          <ac:spMkLst>
            <pc:docMk/>
            <pc:sldMk cId="2088761958" sldId="313"/>
            <ac:spMk id="15" creationId="{8F29E9DD-D11F-41D4-A226-D98D17BD3F89}"/>
          </ac:spMkLst>
        </pc:spChg>
        <pc:picChg chg="add mod ord">
          <ac:chgData name="Mohammad Odeh" userId="70c7417f-6adf-42bb-822b-15e717a8dc9f" providerId="ADAL" clId="{9C00EF49-C1B3-4EEA-88FF-9B490D3F81D3}" dt="2023-03-08T21:03:32.098" v="11255" actId="1076"/>
          <ac:picMkLst>
            <pc:docMk/>
            <pc:sldMk cId="2088761958" sldId="313"/>
            <ac:picMk id="5" creationId="{3AAA9382-20F4-4779-8CF8-BD9FD72B98F9}"/>
          </ac:picMkLst>
        </pc:picChg>
        <pc:picChg chg="add mod ord">
          <ac:chgData name="Mohammad Odeh" userId="70c7417f-6adf-42bb-822b-15e717a8dc9f" providerId="ADAL" clId="{9C00EF49-C1B3-4EEA-88FF-9B490D3F81D3}" dt="2023-03-08T21:02:48.392" v="11248" actId="1076"/>
          <ac:picMkLst>
            <pc:docMk/>
            <pc:sldMk cId="2088761958" sldId="313"/>
            <ac:picMk id="7" creationId="{565E491F-5D5B-473E-BCCE-C3CF8781AF6A}"/>
          </ac:picMkLst>
        </pc:picChg>
        <pc:picChg chg="add mod ord">
          <ac:chgData name="Mohammad Odeh" userId="70c7417f-6adf-42bb-822b-15e717a8dc9f" providerId="ADAL" clId="{9C00EF49-C1B3-4EEA-88FF-9B490D3F81D3}" dt="2023-03-08T21:03:38.422" v="11256" actId="1076"/>
          <ac:picMkLst>
            <pc:docMk/>
            <pc:sldMk cId="2088761958" sldId="313"/>
            <ac:picMk id="9" creationId="{D0D911B2-B20E-44CA-A259-D0D8CC8174AC}"/>
          </ac:picMkLst>
        </pc:picChg>
      </pc:sldChg>
      <pc:sldChg chg="addSp delSp modSp add mod ord">
        <pc:chgData name="Mohammad Odeh" userId="70c7417f-6adf-42bb-822b-15e717a8dc9f" providerId="ADAL" clId="{9C00EF49-C1B3-4EEA-88FF-9B490D3F81D3}" dt="2023-03-10T18:33:34.053" v="11785"/>
        <pc:sldMkLst>
          <pc:docMk/>
          <pc:sldMk cId="2809265277" sldId="314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809265277" sldId="314"/>
            <ac:spMk id="2" creationId="{1A9FE3DA-96B0-4643-BF99-7F12BEBD538B}"/>
          </ac:spMkLst>
        </pc:spChg>
        <pc:spChg chg="mod">
          <ac:chgData name="Mohammad Odeh" userId="70c7417f-6adf-42bb-822b-15e717a8dc9f" providerId="ADAL" clId="{9C00EF49-C1B3-4EEA-88FF-9B490D3F81D3}" dt="2023-03-07T01:06:30.167" v="10069" actId="20577"/>
          <ac:spMkLst>
            <pc:docMk/>
            <pc:sldMk cId="2809265277" sldId="314"/>
            <ac:spMk id="14" creationId="{6EA62646-E56B-4EBE-A7F5-D2F47397F93E}"/>
          </ac:spMkLst>
        </pc:spChg>
        <pc:picChg chg="add del mod modCrop">
          <ac:chgData name="Mohammad Odeh" userId="70c7417f-6adf-42bb-822b-15e717a8dc9f" providerId="ADAL" clId="{9C00EF49-C1B3-4EEA-88FF-9B490D3F81D3}" dt="2023-03-07T01:10:03.420" v="10082" actId="478"/>
          <ac:picMkLst>
            <pc:docMk/>
            <pc:sldMk cId="2809265277" sldId="314"/>
            <ac:picMk id="5" creationId="{E1EED358-14FA-4B55-AB20-AC01B60B3395}"/>
          </ac:picMkLst>
        </pc:picChg>
        <pc:picChg chg="add del mod">
          <ac:chgData name="Mohammad Odeh" userId="70c7417f-6adf-42bb-822b-15e717a8dc9f" providerId="ADAL" clId="{9C00EF49-C1B3-4EEA-88FF-9B490D3F81D3}" dt="2023-03-07T01:11:36.510" v="10095" actId="478"/>
          <ac:picMkLst>
            <pc:docMk/>
            <pc:sldMk cId="2809265277" sldId="314"/>
            <ac:picMk id="7" creationId="{16C14403-AF42-460A-B879-16F4D46C5B9F}"/>
          </ac:picMkLst>
        </pc:picChg>
        <pc:picChg chg="add mod">
          <ac:chgData name="Mohammad Odeh" userId="70c7417f-6adf-42bb-822b-15e717a8dc9f" providerId="ADAL" clId="{9C00EF49-C1B3-4EEA-88FF-9B490D3F81D3}" dt="2023-03-07T01:11:45.803" v="10098" actId="1076"/>
          <ac:picMkLst>
            <pc:docMk/>
            <pc:sldMk cId="2809265277" sldId="314"/>
            <ac:picMk id="9" creationId="{3A8AB3DB-C971-4BC4-A1CF-C24A2A8C4C16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27T21:23:22.211" v="14405" actId="20577"/>
        <pc:sldMkLst>
          <pc:docMk/>
          <pc:sldMk cId="1175278321" sldId="315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175278321" sldId="315"/>
            <ac:spMk id="2" creationId="{71C0143B-0344-4B4C-A5FE-EEFC4E640109}"/>
          </ac:spMkLst>
        </pc:spChg>
        <pc:spChg chg="mod">
          <ac:chgData name="Mohammad Odeh" userId="70c7417f-6adf-42bb-822b-15e717a8dc9f" providerId="ADAL" clId="{9C00EF49-C1B3-4EEA-88FF-9B490D3F81D3}" dt="2023-02-24T00:19:44.689" v="5238" actId="20577"/>
          <ac:spMkLst>
            <pc:docMk/>
            <pc:sldMk cId="1175278321" sldId="315"/>
            <ac:spMk id="10" creationId="{00000000-0000-0000-0000-000000000000}"/>
          </ac:spMkLst>
        </pc:spChg>
        <pc:spChg chg="mod">
          <ac:chgData name="Mohammad Odeh" userId="70c7417f-6adf-42bb-822b-15e717a8dc9f" providerId="ADAL" clId="{9C00EF49-C1B3-4EEA-88FF-9B490D3F81D3}" dt="2023-03-27T21:21:46.582" v="14384" actId="20577"/>
          <ac:spMkLst>
            <pc:docMk/>
            <pc:sldMk cId="1175278321" sldId="315"/>
            <ac:spMk id="14" creationId="{6EA62646-E56B-4EBE-A7F5-D2F47397F93E}"/>
          </ac:spMkLst>
        </pc:spChg>
        <pc:spChg chg="add mod">
          <ac:chgData name="Mohammad Odeh" userId="70c7417f-6adf-42bb-822b-15e717a8dc9f" providerId="ADAL" clId="{9C00EF49-C1B3-4EEA-88FF-9B490D3F81D3}" dt="2023-03-27T21:22:49.291" v="14394" actId="20577"/>
          <ac:spMkLst>
            <pc:docMk/>
            <pc:sldMk cId="1175278321" sldId="315"/>
            <ac:spMk id="17" creationId="{32983EAE-7E0B-4E0D-93BB-09C2978BDBF3}"/>
          </ac:spMkLst>
        </pc:spChg>
        <pc:spChg chg="add mod">
          <ac:chgData name="Mohammad Odeh" userId="70c7417f-6adf-42bb-822b-15e717a8dc9f" providerId="ADAL" clId="{9C00EF49-C1B3-4EEA-88FF-9B490D3F81D3}" dt="2023-03-27T21:23:22.211" v="14405" actId="20577"/>
          <ac:spMkLst>
            <pc:docMk/>
            <pc:sldMk cId="1175278321" sldId="315"/>
            <ac:spMk id="18" creationId="{5B0A9E6C-562B-4711-997D-BFED7260A814}"/>
          </ac:spMkLst>
        </pc:spChg>
        <pc:picChg chg="add del mod">
          <ac:chgData name="Mohammad Odeh" userId="70c7417f-6adf-42bb-822b-15e717a8dc9f" providerId="ADAL" clId="{9C00EF49-C1B3-4EEA-88FF-9B490D3F81D3}" dt="2023-03-27T21:15:24.993" v="14359" actId="478"/>
          <ac:picMkLst>
            <pc:docMk/>
            <pc:sldMk cId="1175278321" sldId="315"/>
            <ac:picMk id="6" creationId="{F9D4DA4B-C0A9-4B1B-8B7F-E2809EECACC3}"/>
          </ac:picMkLst>
        </pc:picChg>
        <pc:picChg chg="add del mod">
          <ac:chgData name="Mohammad Odeh" userId="70c7417f-6adf-42bb-822b-15e717a8dc9f" providerId="ADAL" clId="{9C00EF49-C1B3-4EEA-88FF-9B490D3F81D3}" dt="2023-03-27T21:18:45.062" v="14367" actId="478"/>
          <ac:picMkLst>
            <pc:docMk/>
            <pc:sldMk cId="1175278321" sldId="315"/>
            <ac:picMk id="8" creationId="{8E0C7D25-2076-43CA-9414-A4C53732ADF8}"/>
          </ac:picMkLst>
        </pc:picChg>
        <pc:picChg chg="add del mod">
          <ac:chgData name="Mohammad Odeh" userId="70c7417f-6adf-42bb-822b-15e717a8dc9f" providerId="ADAL" clId="{9C00EF49-C1B3-4EEA-88FF-9B490D3F81D3}" dt="2023-03-27T21:18:44.283" v="14366" actId="478"/>
          <ac:picMkLst>
            <pc:docMk/>
            <pc:sldMk cId="1175278321" sldId="315"/>
            <ac:picMk id="11" creationId="{C8C8D29A-56B7-4D16-9F2C-F8A0F17F9487}"/>
          </ac:picMkLst>
        </pc:picChg>
        <pc:picChg chg="add mod">
          <ac:chgData name="Mohammad Odeh" userId="70c7417f-6adf-42bb-822b-15e717a8dc9f" providerId="ADAL" clId="{9C00EF49-C1B3-4EEA-88FF-9B490D3F81D3}" dt="2023-03-27T21:22:08.983" v="14387" actId="1076"/>
          <ac:picMkLst>
            <pc:docMk/>
            <pc:sldMk cId="1175278321" sldId="315"/>
            <ac:picMk id="13" creationId="{A4D7AF5C-402D-4283-B1DB-DE401B169648}"/>
          </ac:picMkLst>
        </pc:picChg>
        <pc:picChg chg="add mod">
          <ac:chgData name="Mohammad Odeh" userId="70c7417f-6adf-42bb-822b-15e717a8dc9f" providerId="ADAL" clId="{9C00EF49-C1B3-4EEA-88FF-9B490D3F81D3}" dt="2023-03-27T21:21:52.475" v="14385" actId="1076"/>
          <ac:picMkLst>
            <pc:docMk/>
            <pc:sldMk cId="1175278321" sldId="315"/>
            <ac:picMk id="16" creationId="{7ED71F02-0B94-40A8-ACF0-1D2A527C1958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29T18:45:43.492" v="16127" actId="167"/>
        <pc:sldMkLst>
          <pc:docMk/>
          <pc:sldMk cId="428023992" sldId="316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428023992" sldId="316"/>
            <ac:spMk id="2" creationId="{0D6065A2-12B7-4BBB-93F7-80F6A4D4A351}"/>
          </ac:spMkLst>
        </pc:spChg>
        <pc:spChg chg="mod">
          <ac:chgData name="Mohammad Odeh" userId="70c7417f-6adf-42bb-822b-15e717a8dc9f" providerId="ADAL" clId="{9C00EF49-C1B3-4EEA-88FF-9B490D3F81D3}" dt="2023-03-29T18:44:52.146" v="16115" actId="20577"/>
          <ac:spMkLst>
            <pc:docMk/>
            <pc:sldMk cId="428023992" sldId="316"/>
            <ac:spMk id="14" creationId="{6EA62646-E56B-4EBE-A7F5-D2F47397F93E}"/>
          </ac:spMkLst>
        </pc:spChg>
        <pc:picChg chg="add mod ord">
          <ac:chgData name="Mohammad Odeh" userId="70c7417f-6adf-42bb-822b-15e717a8dc9f" providerId="ADAL" clId="{9C00EF49-C1B3-4EEA-88FF-9B490D3F81D3}" dt="2023-03-29T18:45:39.517" v="16126" actId="167"/>
          <ac:picMkLst>
            <pc:docMk/>
            <pc:sldMk cId="428023992" sldId="316"/>
            <ac:picMk id="6" creationId="{E9C2FEBA-BCB2-41CB-92F3-EB22E9DA8ACC}"/>
          </ac:picMkLst>
        </pc:picChg>
        <pc:picChg chg="add mod ord">
          <ac:chgData name="Mohammad Odeh" userId="70c7417f-6adf-42bb-822b-15e717a8dc9f" providerId="ADAL" clId="{9C00EF49-C1B3-4EEA-88FF-9B490D3F81D3}" dt="2023-03-29T18:45:43.492" v="16127" actId="167"/>
          <ac:picMkLst>
            <pc:docMk/>
            <pc:sldMk cId="428023992" sldId="316"/>
            <ac:picMk id="8" creationId="{78A3A030-A025-4B75-AEEA-18B8F9AA72B6}"/>
          </ac:picMkLst>
        </pc:picChg>
      </pc:sldChg>
      <pc:sldChg chg="add del">
        <pc:chgData name="Mohammad Odeh" userId="70c7417f-6adf-42bb-822b-15e717a8dc9f" providerId="ADAL" clId="{9C00EF49-C1B3-4EEA-88FF-9B490D3F81D3}" dt="2023-02-24T15:45:33.468" v="6549" actId="2696"/>
        <pc:sldMkLst>
          <pc:docMk/>
          <pc:sldMk cId="455456104" sldId="317"/>
        </pc:sldMkLst>
      </pc:sldChg>
      <pc:sldChg chg="addSp delSp modSp add mod ord">
        <pc:chgData name="Mohammad Odeh" userId="70c7417f-6adf-42bb-822b-15e717a8dc9f" providerId="ADAL" clId="{9C00EF49-C1B3-4EEA-88FF-9B490D3F81D3}" dt="2023-03-10T18:57:47.774" v="12440" actId="20578"/>
        <pc:sldMkLst>
          <pc:docMk/>
          <pc:sldMk cId="3960637694" sldId="318"/>
        </pc:sldMkLst>
        <pc:spChg chg="add mod">
          <ac:chgData name="Mohammad Odeh" userId="70c7417f-6adf-42bb-822b-15e717a8dc9f" providerId="ADAL" clId="{9C00EF49-C1B3-4EEA-88FF-9B490D3F81D3}" dt="2023-02-24T15:35:15.818" v="6426" actId="208"/>
          <ac:spMkLst>
            <pc:docMk/>
            <pc:sldMk cId="3960637694" sldId="318"/>
            <ac:spMk id="2" creationId="{A83E9573-9823-42E8-9F2C-6BD690ED593F}"/>
          </ac:spMkLst>
        </pc:spChg>
        <pc:spChg chg="mod">
          <ac:chgData name="Mohammad Odeh" userId="70c7417f-6adf-42bb-822b-15e717a8dc9f" providerId="ADAL" clId="{9C00EF49-C1B3-4EEA-88FF-9B490D3F81D3}" dt="2023-03-10T18:57:33.154" v="12433" actId="11"/>
          <ac:spMkLst>
            <pc:docMk/>
            <pc:sldMk cId="3960637694" sldId="318"/>
            <ac:spMk id="5" creationId="{1962D548-37FE-4488-B662-D8B686ECA554}"/>
          </ac:spMkLst>
        </pc:spChg>
        <pc:spChg chg="add mod">
          <ac:chgData name="Mohammad Odeh" userId="70c7417f-6adf-42bb-822b-15e717a8dc9f" providerId="ADAL" clId="{9C00EF49-C1B3-4EEA-88FF-9B490D3F81D3}" dt="2023-02-24T15:41:24.658" v="6524" actId="1076"/>
          <ac:spMkLst>
            <pc:docMk/>
            <pc:sldMk cId="3960637694" sldId="318"/>
            <ac:spMk id="6" creationId="{DA34AAE0-47C1-4341-B7E8-7779078C45D0}"/>
          </ac:spMkLst>
        </pc:spChg>
        <pc:spChg chg="add mod">
          <ac:chgData name="Mohammad Odeh" userId="70c7417f-6adf-42bb-822b-15e717a8dc9f" providerId="ADAL" clId="{9C00EF49-C1B3-4EEA-88FF-9B490D3F81D3}" dt="2023-02-24T15:41:24.658" v="6524" actId="1076"/>
          <ac:spMkLst>
            <pc:docMk/>
            <pc:sldMk cId="3960637694" sldId="318"/>
            <ac:spMk id="7" creationId="{EB5DFD62-7EFF-43D8-AE88-B1162E8D42B9}"/>
          </ac:spMkLst>
        </pc:spChg>
        <pc:spChg chg="add mod">
          <ac:chgData name="Mohammad Odeh" userId="70c7417f-6adf-42bb-822b-15e717a8dc9f" providerId="ADAL" clId="{9C00EF49-C1B3-4EEA-88FF-9B490D3F81D3}" dt="2023-02-24T15:41:24.658" v="6524" actId="1076"/>
          <ac:spMkLst>
            <pc:docMk/>
            <pc:sldMk cId="3960637694" sldId="318"/>
            <ac:spMk id="8" creationId="{B792CB58-268F-47DA-AE9C-1E1679C9B61D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960637694" sldId="318"/>
            <ac:spMk id="9" creationId="{F32E7012-A24F-4EA3-A0D7-34E461CD17A1}"/>
          </ac:spMkLst>
        </pc:spChg>
        <pc:spChg chg="add mod">
          <ac:chgData name="Mohammad Odeh" userId="70c7417f-6adf-42bb-822b-15e717a8dc9f" providerId="ADAL" clId="{9C00EF49-C1B3-4EEA-88FF-9B490D3F81D3}" dt="2023-02-24T15:41:24.658" v="6524" actId="1076"/>
          <ac:spMkLst>
            <pc:docMk/>
            <pc:sldMk cId="3960637694" sldId="318"/>
            <ac:spMk id="11" creationId="{FE7EBFF1-3CB0-477F-A5E1-26E503621EE3}"/>
          </ac:spMkLst>
        </pc:spChg>
        <pc:spChg chg="add mod">
          <ac:chgData name="Mohammad Odeh" userId="70c7417f-6adf-42bb-822b-15e717a8dc9f" providerId="ADAL" clId="{9C00EF49-C1B3-4EEA-88FF-9B490D3F81D3}" dt="2023-02-24T15:42:13.633" v="6529" actId="1076"/>
          <ac:spMkLst>
            <pc:docMk/>
            <pc:sldMk cId="3960637694" sldId="318"/>
            <ac:spMk id="12" creationId="{88164F43-1104-4363-AA04-2B632A191F26}"/>
          </ac:spMkLst>
        </pc:spChg>
      </pc:sldChg>
      <pc:sldChg chg="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3685109073" sldId="319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685109073" sldId="319"/>
            <ac:spMk id="2" creationId="{59491CD4-883D-467E-9F3B-2AE4593D2819}"/>
          </ac:spMkLst>
        </pc:spChg>
        <pc:spChg chg="mod">
          <ac:chgData name="Mohammad Odeh" userId="70c7417f-6adf-42bb-822b-15e717a8dc9f" providerId="ADAL" clId="{9C00EF49-C1B3-4EEA-88FF-9B490D3F81D3}" dt="2023-02-24T15:56:02.458" v="6557" actId="20577"/>
          <ac:spMkLst>
            <pc:docMk/>
            <pc:sldMk cId="3685109073" sldId="319"/>
            <ac:spMk id="10" creationId="{00000000-0000-0000-0000-000000000000}"/>
          </ac:spMkLst>
        </pc:spChg>
        <pc:spChg chg="mod">
          <ac:chgData name="Mohammad Odeh" userId="70c7417f-6adf-42bb-822b-15e717a8dc9f" providerId="ADAL" clId="{9C00EF49-C1B3-4EEA-88FF-9B490D3F81D3}" dt="2023-02-24T16:08:34.712" v="6698" actId="20577"/>
          <ac:spMkLst>
            <pc:docMk/>
            <pc:sldMk cId="3685109073" sldId="319"/>
            <ac:spMk id="14" creationId="{6EA62646-E56B-4EBE-A7F5-D2F47397F93E}"/>
          </ac:spMkLst>
        </pc:spChg>
      </pc:sldChg>
      <pc:sldChg chg="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1479853942" sldId="320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479853942" sldId="320"/>
            <ac:spMk id="2" creationId="{3369CA4A-507E-4FD9-BC26-28AA2B6A1FF3}"/>
          </ac:spMkLst>
        </pc:spChg>
        <pc:spChg chg="mod">
          <ac:chgData name="Mohammad Odeh" userId="70c7417f-6adf-42bb-822b-15e717a8dc9f" providerId="ADAL" clId="{9C00EF49-C1B3-4EEA-88FF-9B490D3F81D3}" dt="2023-02-24T17:47:06.580" v="6706" actId="20577"/>
          <ac:spMkLst>
            <pc:docMk/>
            <pc:sldMk cId="1479853942" sldId="320"/>
            <ac:spMk id="10" creationId="{00000000-0000-0000-0000-000000000000}"/>
          </ac:spMkLst>
        </pc:spChg>
        <pc:spChg chg="mod">
          <ac:chgData name="Mohammad Odeh" userId="70c7417f-6adf-42bb-822b-15e717a8dc9f" providerId="ADAL" clId="{9C00EF49-C1B3-4EEA-88FF-9B490D3F81D3}" dt="2023-02-24T18:13:39.059" v="7049" actId="20577"/>
          <ac:spMkLst>
            <pc:docMk/>
            <pc:sldMk cId="1479853942" sldId="320"/>
            <ac:spMk id="14" creationId="{6EA62646-E56B-4EBE-A7F5-D2F47397F93E}"/>
          </ac:spMkLst>
        </pc:sp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3805950169" sldId="321"/>
        </pc:sldMkLst>
        <pc:spChg chg="add del mod">
          <ac:chgData name="Mohammad Odeh" userId="70c7417f-6adf-42bb-822b-15e717a8dc9f" providerId="ADAL" clId="{9C00EF49-C1B3-4EEA-88FF-9B490D3F81D3}" dt="2023-03-08T16:31:57.402" v="10722" actId="478"/>
          <ac:spMkLst>
            <pc:docMk/>
            <pc:sldMk cId="3805950169" sldId="321"/>
            <ac:spMk id="2" creationId="{F286F75B-9F56-4A81-9E38-0D67DF722FC7}"/>
          </ac:spMkLst>
        </pc:spChg>
        <pc:spChg chg="mod">
          <ac:chgData name="Mohammad Odeh" userId="70c7417f-6adf-42bb-822b-15e717a8dc9f" providerId="ADAL" clId="{9C00EF49-C1B3-4EEA-88FF-9B490D3F81D3}" dt="2023-03-02T20:08:43.854" v="8056" actId="20577"/>
          <ac:spMkLst>
            <pc:docMk/>
            <pc:sldMk cId="3805950169" sldId="321"/>
            <ac:spMk id="5" creationId="{1962D548-37FE-4488-B662-D8B686ECA554}"/>
          </ac:spMkLst>
        </pc:spChg>
        <pc:spChg chg="add mod">
          <ac:chgData name="Mohammad Odeh" userId="70c7417f-6adf-42bb-822b-15e717a8dc9f" providerId="ADAL" clId="{9C00EF49-C1B3-4EEA-88FF-9B490D3F81D3}" dt="2023-03-08T16:34:12" v="10739" actId="208"/>
          <ac:spMkLst>
            <pc:docMk/>
            <pc:sldMk cId="3805950169" sldId="321"/>
            <ac:spMk id="16" creationId="{CB4B1973-E573-4A4B-9377-A439404F72B6}"/>
          </ac:spMkLst>
        </pc:spChg>
        <pc:spChg chg="add mod">
          <ac:chgData name="Mohammad Odeh" userId="70c7417f-6adf-42bb-822b-15e717a8dc9f" providerId="ADAL" clId="{9C00EF49-C1B3-4EEA-88FF-9B490D3F81D3}" dt="2023-03-08T16:34:12" v="10739" actId="208"/>
          <ac:spMkLst>
            <pc:docMk/>
            <pc:sldMk cId="3805950169" sldId="321"/>
            <ac:spMk id="20" creationId="{98F18BD1-9EED-4EA1-AF2A-4AC9755D6B83}"/>
          </ac:spMkLst>
        </pc:spChg>
        <pc:spChg chg="add mod">
          <ac:chgData name="Mohammad Odeh" userId="70c7417f-6adf-42bb-822b-15e717a8dc9f" providerId="ADAL" clId="{9C00EF49-C1B3-4EEA-88FF-9B490D3F81D3}" dt="2023-03-02T20:02:05.636" v="7961" actId="20577"/>
          <ac:spMkLst>
            <pc:docMk/>
            <pc:sldMk cId="3805950169" sldId="321"/>
            <ac:spMk id="23" creationId="{F7742A53-A562-41EC-B07C-26664E86DC8B}"/>
          </ac:spMkLst>
        </pc:spChg>
        <pc:spChg chg="add mod">
          <ac:chgData name="Mohammad Odeh" userId="70c7417f-6adf-42bb-822b-15e717a8dc9f" providerId="ADAL" clId="{9C00EF49-C1B3-4EEA-88FF-9B490D3F81D3}" dt="2023-03-02T20:02:29.948" v="7966" actId="20577"/>
          <ac:spMkLst>
            <pc:docMk/>
            <pc:sldMk cId="3805950169" sldId="321"/>
            <ac:spMk id="24" creationId="{FBEA1AE8-BF5B-4FF2-BCF6-567489AC2C83}"/>
          </ac:spMkLst>
        </pc:spChg>
        <pc:spChg chg="add mod">
          <ac:chgData name="Mohammad Odeh" userId="70c7417f-6adf-42bb-822b-15e717a8dc9f" providerId="ADAL" clId="{9C00EF49-C1B3-4EEA-88FF-9B490D3F81D3}" dt="2023-03-02T20:03:50.743" v="7974" actId="20577"/>
          <ac:spMkLst>
            <pc:docMk/>
            <pc:sldMk cId="3805950169" sldId="321"/>
            <ac:spMk id="25" creationId="{44C3FA56-0DC0-4F52-996C-AC969ED1015A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805950169" sldId="321"/>
            <ac:spMk id="26" creationId="{5C8606AC-A22D-4184-BCCB-F04428407FED}"/>
          </ac:spMkLst>
        </pc:spChg>
        <pc:picChg chg="add del mod">
          <ac:chgData name="Mohammad Odeh" userId="70c7417f-6adf-42bb-822b-15e717a8dc9f" providerId="ADAL" clId="{9C00EF49-C1B3-4EEA-88FF-9B490D3F81D3}" dt="2023-03-02T19:41:01.656" v="7437"/>
          <ac:picMkLst>
            <pc:docMk/>
            <pc:sldMk cId="3805950169" sldId="321"/>
            <ac:picMk id="6" creationId="{E3BC9C98-5D66-49E5-A6FA-F76667B915B8}"/>
          </ac:picMkLst>
        </pc:picChg>
        <pc:picChg chg="add del mod">
          <ac:chgData name="Mohammad Odeh" userId="70c7417f-6adf-42bb-822b-15e717a8dc9f" providerId="ADAL" clId="{9C00EF49-C1B3-4EEA-88FF-9B490D3F81D3}" dt="2023-03-02T19:41:01.656" v="7437"/>
          <ac:picMkLst>
            <pc:docMk/>
            <pc:sldMk cId="3805950169" sldId="321"/>
            <ac:picMk id="8" creationId="{AEA5520C-7A74-4645-99A0-75051F6067CF}"/>
          </ac:picMkLst>
        </pc:picChg>
        <pc:picChg chg="add mod">
          <ac:chgData name="Mohammad Odeh" userId="70c7417f-6adf-42bb-822b-15e717a8dc9f" providerId="ADAL" clId="{9C00EF49-C1B3-4EEA-88FF-9B490D3F81D3}" dt="2023-03-02T19:46:29.314" v="7470" actId="1076"/>
          <ac:picMkLst>
            <pc:docMk/>
            <pc:sldMk cId="3805950169" sldId="321"/>
            <ac:picMk id="11" creationId="{3CED19A0-D0B3-4730-B533-68F5514B95FC}"/>
          </ac:picMkLst>
        </pc:picChg>
        <pc:picChg chg="add mod">
          <ac:chgData name="Mohammad Odeh" userId="70c7417f-6adf-42bb-822b-15e717a8dc9f" providerId="ADAL" clId="{9C00EF49-C1B3-4EEA-88FF-9B490D3F81D3}" dt="2023-03-02T19:46:34.567" v="7471" actId="1076"/>
          <ac:picMkLst>
            <pc:docMk/>
            <pc:sldMk cId="3805950169" sldId="321"/>
            <ac:picMk id="13" creationId="{D21008B9-6B13-40F7-9956-DC11B0EF1477}"/>
          </ac:picMkLst>
        </pc:picChg>
        <pc:picChg chg="add mod">
          <ac:chgData name="Mohammad Odeh" userId="70c7417f-6adf-42bb-822b-15e717a8dc9f" providerId="ADAL" clId="{9C00EF49-C1B3-4EEA-88FF-9B490D3F81D3}" dt="2023-03-02T19:45:11.537" v="7463" actId="1076"/>
          <ac:picMkLst>
            <pc:docMk/>
            <pc:sldMk cId="3805950169" sldId="321"/>
            <ac:picMk id="15" creationId="{42E40550-A6B5-4FF3-95D6-2D03A4E38617}"/>
          </ac:picMkLst>
        </pc:picChg>
        <pc:cxnChg chg="add del mod">
          <ac:chgData name="Mohammad Odeh" userId="70c7417f-6adf-42bb-822b-15e717a8dc9f" providerId="ADAL" clId="{9C00EF49-C1B3-4EEA-88FF-9B490D3F81D3}" dt="2023-03-08T16:32:40.555" v="10729" actId="478"/>
          <ac:cxnSpMkLst>
            <pc:docMk/>
            <pc:sldMk cId="3805950169" sldId="321"/>
            <ac:cxnSpMk id="17" creationId="{E8545E39-DE0C-4C91-8658-D78FCB399DEA}"/>
          </ac:cxnSpMkLst>
        </pc:cxnChg>
        <pc:cxnChg chg="add mod">
          <ac:chgData name="Mohammad Odeh" userId="70c7417f-6adf-42bb-822b-15e717a8dc9f" providerId="ADAL" clId="{9C00EF49-C1B3-4EEA-88FF-9B490D3F81D3}" dt="2023-03-08T16:34:12" v="10739" actId="208"/>
          <ac:cxnSpMkLst>
            <pc:docMk/>
            <pc:sldMk cId="3805950169" sldId="321"/>
            <ac:cxnSpMk id="18" creationId="{9C187432-973E-4107-B120-906442A8A890}"/>
          </ac:cxnSpMkLst>
        </pc:cxnChg>
        <pc:cxnChg chg="add del mod">
          <ac:chgData name="Mohammad Odeh" userId="70c7417f-6adf-42bb-822b-15e717a8dc9f" providerId="ADAL" clId="{9C00EF49-C1B3-4EEA-88FF-9B490D3F81D3}" dt="2023-03-08T16:33:05.423" v="10732" actId="478"/>
          <ac:cxnSpMkLst>
            <pc:docMk/>
            <pc:sldMk cId="3805950169" sldId="321"/>
            <ac:cxnSpMk id="19" creationId="{86C94444-F704-42AC-8609-E697FE75ADA1}"/>
          </ac:cxnSpMkLst>
        </pc:cxnChg>
        <pc:cxnChg chg="add mod">
          <ac:chgData name="Mohammad Odeh" userId="70c7417f-6adf-42bb-822b-15e717a8dc9f" providerId="ADAL" clId="{9C00EF49-C1B3-4EEA-88FF-9B490D3F81D3}" dt="2023-03-08T16:34:12" v="10739" actId="208"/>
          <ac:cxnSpMkLst>
            <pc:docMk/>
            <pc:sldMk cId="3805950169" sldId="321"/>
            <ac:cxnSpMk id="21" creationId="{7A507589-E8A7-4A45-80EB-8C3000384F4A}"/>
          </ac:cxnSpMkLst>
        </pc:cxnChg>
      </pc:sldChg>
      <pc:sldChg chg="add del ord">
        <pc:chgData name="Mohammad Odeh" userId="70c7417f-6adf-42bb-822b-15e717a8dc9f" providerId="ADAL" clId="{9C00EF49-C1B3-4EEA-88FF-9B490D3F81D3}" dt="2023-03-02T17:21:14.760" v="7231"/>
        <pc:sldMkLst>
          <pc:docMk/>
          <pc:sldMk cId="2620159991" sldId="322"/>
        </pc:sldMkLst>
      </pc:sldChg>
      <pc:sldChg chg="addSp delSp modSp add mod ord">
        <pc:chgData name="Mohammad Odeh" userId="70c7417f-6adf-42bb-822b-15e717a8dc9f" providerId="ADAL" clId="{9C00EF49-C1B3-4EEA-88FF-9B490D3F81D3}" dt="2023-03-10T18:57:34.757" v="12436" actId="20578"/>
        <pc:sldMkLst>
          <pc:docMk/>
          <pc:sldMk cId="3328051942" sldId="322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328051942" sldId="322"/>
            <ac:spMk id="2" creationId="{ED19C385-F38E-4B4E-A395-13526AE4D3DC}"/>
          </ac:spMkLst>
        </pc:spChg>
        <pc:spChg chg="del">
          <ac:chgData name="Mohammad Odeh" userId="70c7417f-6adf-42bb-822b-15e717a8dc9f" providerId="ADAL" clId="{9C00EF49-C1B3-4EEA-88FF-9B490D3F81D3}" dt="2023-03-02T17:54:41.924" v="7314" actId="478"/>
          <ac:spMkLst>
            <pc:docMk/>
            <pc:sldMk cId="3328051942" sldId="322"/>
            <ac:spMk id="5" creationId="{1962D548-37FE-4488-B662-D8B686ECA554}"/>
          </ac:spMkLst>
        </pc:spChg>
        <pc:spChg chg="add mod">
          <ac:chgData name="Mohammad Odeh" userId="70c7417f-6adf-42bb-822b-15e717a8dc9f" providerId="ADAL" clId="{9C00EF49-C1B3-4EEA-88FF-9B490D3F81D3}" dt="2023-03-02T17:54:59.424" v="7316" actId="1076"/>
          <ac:spMkLst>
            <pc:docMk/>
            <pc:sldMk cId="3328051942" sldId="322"/>
            <ac:spMk id="23" creationId="{1AEDA06D-A67E-4F40-91EE-42DDF9AE9542}"/>
          </ac:spMkLst>
        </pc:spChg>
        <pc:spChg chg="del mod">
          <ac:chgData name="Mohammad Odeh" userId="70c7417f-6adf-42bb-822b-15e717a8dc9f" providerId="ADAL" clId="{9C00EF49-C1B3-4EEA-88FF-9B490D3F81D3}" dt="2023-03-02T17:53:42.519" v="7308" actId="478"/>
          <ac:spMkLst>
            <pc:docMk/>
            <pc:sldMk cId="3328051942" sldId="322"/>
            <ac:spMk id="26" creationId="{12451B7F-9FEB-4B2C-BA9F-0499D24826E6}"/>
          </ac:spMkLst>
        </pc:spChg>
        <pc:spChg chg="del">
          <ac:chgData name="Mohammad Odeh" userId="70c7417f-6adf-42bb-822b-15e717a8dc9f" providerId="ADAL" clId="{9C00EF49-C1B3-4EEA-88FF-9B490D3F81D3}" dt="2023-03-02T17:53:39.644" v="7306" actId="478"/>
          <ac:spMkLst>
            <pc:docMk/>
            <pc:sldMk cId="3328051942" sldId="322"/>
            <ac:spMk id="27" creationId="{901C18EE-7E0C-4DAC-9596-F6A9C6483FE3}"/>
          </ac:spMkLst>
        </pc:spChg>
        <pc:spChg chg="del">
          <ac:chgData name="Mohammad Odeh" userId="70c7417f-6adf-42bb-822b-15e717a8dc9f" providerId="ADAL" clId="{9C00EF49-C1B3-4EEA-88FF-9B490D3F81D3}" dt="2023-03-02T17:53:37.769" v="7304" actId="478"/>
          <ac:spMkLst>
            <pc:docMk/>
            <pc:sldMk cId="3328051942" sldId="322"/>
            <ac:spMk id="28" creationId="{55663CCC-D350-4B1E-8F47-74DED82E0FB3}"/>
          </ac:spMkLst>
        </pc:spChg>
        <pc:spChg chg="del mod">
          <ac:chgData name="Mohammad Odeh" userId="70c7417f-6adf-42bb-822b-15e717a8dc9f" providerId="ADAL" clId="{9C00EF49-C1B3-4EEA-88FF-9B490D3F81D3}" dt="2023-03-02T17:53:38.644" v="7305" actId="478"/>
          <ac:spMkLst>
            <pc:docMk/>
            <pc:sldMk cId="3328051942" sldId="322"/>
            <ac:spMk id="29" creationId="{3A49EB4B-2507-40D8-81F1-C96DAB14AF40}"/>
          </ac:spMkLst>
        </pc:spChg>
        <pc:spChg chg="add mod">
          <ac:chgData name="Mohammad Odeh" userId="70c7417f-6adf-42bb-822b-15e717a8dc9f" providerId="ADAL" clId="{9C00EF49-C1B3-4EEA-88FF-9B490D3F81D3}" dt="2023-03-02T17:55:14.654" v="7317" actId="1076"/>
          <ac:spMkLst>
            <pc:docMk/>
            <pc:sldMk cId="3328051942" sldId="322"/>
            <ac:spMk id="31" creationId="{3A3B93CA-814F-474A-B449-953E7E110876}"/>
          </ac:spMkLst>
        </pc:spChg>
        <pc:grpChg chg="del">
          <ac:chgData name="Mohammad Odeh" userId="70c7417f-6adf-42bb-822b-15e717a8dc9f" providerId="ADAL" clId="{9C00EF49-C1B3-4EEA-88FF-9B490D3F81D3}" dt="2023-03-02T17:53:33.686" v="7301" actId="478"/>
          <ac:grpSpMkLst>
            <pc:docMk/>
            <pc:sldMk cId="3328051942" sldId="322"/>
            <ac:grpSpMk id="2" creationId="{044EB736-FB6C-4ADD-BCDC-2EE27FED7716}"/>
          </ac:grpSpMkLst>
        </pc:grpChg>
        <pc:grpChg chg="del">
          <ac:chgData name="Mohammad Odeh" userId="70c7417f-6adf-42bb-822b-15e717a8dc9f" providerId="ADAL" clId="{9C00EF49-C1B3-4EEA-88FF-9B490D3F81D3}" dt="2023-03-02T17:53:34.626" v="7302" actId="478"/>
          <ac:grpSpMkLst>
            <pc:docMk/>
            <pc:sldMk cId="3328051942" sldId="322"/>
            <ac:grpSpMk id="6" creationId="{5E8D1E3B-990F-45B7-9778-4E4EEF75574A}"/>
          </ac:grpSpMkLst>
        </pc:grpChg>
        <pc:grpChg chg="del">
          <ac:chgData name="Mohammad Odeh" userId="70c7417f-6adf-42bb-822b-15e717a8dc9f" providerId="ADAL" clId="{9C00EF49-C1B3-4EEA-88FF-9B490D3F81D3}" dt="2023-03-02T17:54:44.096" v="7315" actId="478"/>
          <ac:grpSpMkLst>
            <pc:docMk/>
            <pc:sldMk cId="3328051942" sldId="322"/>
            <ac:grpSpMk id="17" creationId="{D21C3347-832A-47E2-B066-C715CF14C592}"/>
          </ac:grpSpMkLst>
        </pc:grpChg>
        <pc:picChg chg="add mod">
          <ac:chgData name="Mohammad Odeh" userId="70c7417f-6adf-42bb-822b-15e717a8dc9f" providerId="ADAL" clId="{9C00EF49-C1B3-4EEA-88FF-9B490D3F81D3}" dt="2023-03-02T17:54:30.795" v="7313" actId="1076"/>
          <ac:picMkLst>
            <pc:docMk/>
            <pc:sldMk cId="3328051942" sldId="322"/>
            <ac:picMk id="22" creationId="{12B24965-59F3-413C-81EC-3CBFF590E67A}"/>
          </ac:picMkLst>
        </pc:picChg>
        <pc:picChg chg="add mod">
          <ac:chgData name="Mohammad Odeh" userId="70c7417f-6adf-42bb-822b-15e717a8dc9f" providerId="ADAL" clId="{9C00EF49-C1B3-4EEA-88FF-9B490D3F81D3}" dt="2023-03-02T17:54:23.456" v="7312" actId="1076"/>
          <ac:picMkLst>
            <pc:docMk/>
            <pc:sldMk cId="3328051942" sldId="322"/>
            <ac:picMk id="30" creationId="{3B2B0C78-6C75-4C98-B11F-1F0F04EC04EF}"/>
          </ac:picMkLst>
        </pc:picChg>
      </pc:sldChg>
      <pc:sldChg chg="delSp add">
        <pc:chgData name="Mohammad Odeh" userId="70c7417f-6adf-42bb-822b-15e717a8dc9f" providerId="ADAL" clId="{9C00EF49-C1B3-4EEA-88FF-9B490D3F81D3}" dt="2023-03-10T18:33:34.053" v="11785"/>
        <pc:sldMkLst>
          <pc:docMk/>
          <pc:sldMk cId="3049789327" sldId="323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3049789327" sldId="323"/>
            <ac:spMk id="2" creationId="{34BD507F-05B8-493B-8E99-AEBF20CDD2CC}"/>
          </ac:spMkLst>
        </pc:spChg>
      </pc:sldChg>
      <pc:sldChg chg="delSp modSp add mod ord">
        <pc:chgData name="Mohammad Odeh" userId="70c7417f-6adf-42bb-822b-15e717a8dc9f" providerId="ADAL" clId="{9C00EF49-C1B3-4EEA-88FF-9B490D3F81D3}" dt="2023-03-10T18:57:33.691" v="12435" actId="20578"/>
        <pc:sldMkLst>
          <pc:docMk/>
          <pc:sldMk cId="1396571219" sldId="324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396571219" sldId="324"/>
            <ac:spMk id="2" creationId="{F2178AF9-A669-44DB-873D-ED7E9522617D}"/>
          </ac:spMkLst>
        </pc:spChg>
        <pc:spChg chg="mod">
          <ac:chgData name="Mohammad Odeh" userId="70c7417f-6adf-42bb-822b-15e717a8dc9f" providerId="ADAL" clId="{9C00EF49-C1B3-4EEA-88FF-9B490D3F81D3}" dt="2023-03-10T18:57:30.650" v="12431" actId="12"/>
          <ac:spMkLst>
            <pc:docMk/>
            <pc:sldMk cId="1396571219" sldId="324"/>
            <ac:spMk id="5" creationId="{1962D548-37FE-4488-B662-D8B686ECA554}"/>
          </ac:spMkLst>
        </pc:spChg>
        <pc:spChg chg="mod">
          <ac:chgData name="Mohammad Odeh" userId="70c7417f-6adf-42bb-822b-15e717a8dc9f" providerId="ADAL" clId="{9C00EF49-C1B3-4EEA-88FF-9B490D3F81D3}" dt="2023-03-10T18:57:25.579" v="12428" actId="20577"/>
          <ac:spMkLst>
            <pc:docMk/>
            <pc:sldMk cId="1396571219" sldId="324"/>
            <ac:spMk id="10" creationId="{00000000-0000-0000-0000-000000000000}"/>
          </ac:spMkLst>
        </pc:spChg>
      </pc:sldChg>
      <pc:sldChg chg="addSp delSp modSp add mod ord">
        <pc:chgData name="Mohammad Odeh" userId="70c7417f-6adf-42bb-822b-15e717a8dc9f" providerId="ADAL" clId="{9C00EF49-C1B3-4EEA-88FF-9B490D3F81D3}" dt="2023-03-11T17:31:48.615" v="12867" actId="20578"/>
        <pc:sldMkLst>
          <pc:docMk/>
          <pc:sldMk cId="2252913967" sldId="325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252913967" sldId="325"/>
            <ac:spMk id="5" creationId="{FCA8A8DD-5C37-4E1E-965C-3F443FB9179A}"/>
          </ac:spMkLst>
        </pc:spChg>
        <pc:spChg chg="mod">
          <ac:chgData name="Mohammad Odeh" userId="70c7417f-6adf-42bb-822b-15e717a8dc9f" providerId="ADAL" clId="{9C00EF49-C1B3-4EEA-88FF-9B490D3F81D3}" dt="2023-03-08T16:35:18.030" v="10740" actId="27107"/>
          <ac:spMkLst>
            <pc:docMk/>
            <pc:sldMk cId="2252913967" sldId="325"/>
            <ac:spMk id="14" creationId="{6EA62646-E56B-4EBE-A7F5-D2F47397F93E}"/>
          </ac:spMkLst>
        </pc:spChg>
        <pc:graphicFrameChg chg="add mod modGraphic">
          <ac:chgData name="Mohammad Odeh" userId="70c7417f-6adf-42bb-822b-15e717a8dc9f" providerId="ADAL" clId="{9C00EF49-C1B3-4EEA-88FF-9B490D3F81D3}" dt="2023-03-06T21:24:32.020" v="9260" actId="1076"/>
          <ac:graphicFrameMkLst>
            <pc:docMk/>
            <pc:sldMk cId="2252913967" sldId="325"/>
            <ac:graphicFrameMk id="2" creationId="{DF9E0554-5D85-43DD-A9EA-E7570C02DAD5}"/>
          </ac:graphicFrameMkLst>
        </pc:graphicFrameChg>
      </pc:sldChg>
      <pc:sldChg chg="modSp add del">
        <pc:chgData name="Mohammad Odeh" userId="70c7417f-6adf-42bb-822b-15e717a8dc9f" providerId="ADAL" clId="{9C00EF49-C1B3-4EEA-88FF-9B490D3F81D3}" dt="2023-03-06T21:20:50.263" v="9243" actId="2696"/>
        <pc:sldMkLst>
          <pc:docMk/>
          <pc:sldMk cId="682063746" sldId="326"/>
        </pc:sldMkLst>
        <pc:spChg chg="mod">
          <ac:chgData name="Mohammad Odeh" userId="70c7417f-6adf-42bb-822b-15e717a8dc9f" providerId="ADAL" clId="{9C00EF49-C1B3-4EEA-88FF-9B490D3F81D3}" dt="2023-03-06T21:14:24.551" v="8965" actId="20577"/>
          <ac:spMkLst>
            <pc:docMk/>
            <pc:sldMk cId="682063746" sldId="326"/>
            <ac:spMk id="14" creationId="{6EA62646-E56B-4EBE-A7F5-D2F47397F93E}"/>
          </ac:spMkLst>
        </pc:sp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2091953494" sldId="326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091953494" sldId="326"/>
            <ac:spMk id="2" creationId="{C7BEA785-AD79-4670-A510-08B44BCE296E}"/>
          </ac:spMkLst>
        </pc:spChg>
        <pc:spChg chg="mod">
          <ac:chgData name="Mohammad Odeh" userId="70c7417f-6adf-42bb-822b-15e717a8dc9f" providerId="ADAL" clId="{9C00EF49-C1B3-4EEA-88FF-9B490D3F81D3}" dt="2023-03-06T21:28:27.007" v="9263" actId="20577"/>
          <ac:spMkLst>
            <pc:docMk/>
            <pc:sldMk cId="2091953494" sldId="326"/>
            <ac:spMk id="14" creationId="{6EA62646-E56B-4EBE-A7F5-D2F47397F93E}"/>
          </ac:spMkLst>
        </pc:spChg>
        <pc:graphicFrameChg chg="del">
          <ac:chgData name="Mohammad Odeh" userId="70c7417f-6adf-42bb-822b-15e717a8dc9f" providerId="ADAL" clId="{9C00EF49-C1B3-4EEA-88FF-9B490D3F81D3}" dt="2023-03-06T21:28:23.819" v="9262" actId="478"/>
          <ac:graphicFrameMkLst>
            <pc:docMk/>
            <pc:sldMk cId="2091953494" sldId="326"/>
            <ac:graphicFrameMk id="2" creationId="{DF9E0554-5D85-43DD-A9EA-E7570C02DAD5}"/>
          </ac:graphicFrameMkLst>
        </pc:graphicFrameChg>
        <pc:graphicFrameChg chg="add del mod">
          <ac:chgData name="Mohammad Odeh" userId="70c7417f-6adf-42bb-822b-15e717a8dc9f" providerId="ADAL" clId="{9C00EF49-C1B3-4EEA-88FF-9B490D3F81D3}" dt="2023-03-06T21:29:04.970" v="9271"/>
          <ac:graphicFrameMkLst>
            <pc:docMk/>
            <pc:sldMk cId="2091953494" sldId="326"/>
            <ac:graphicFrameMk id="5" creationId="{90D1D852-8011-4FBF-8207-FE84C99407E8}"/>
          </ac:graphicFrameMkLst>
        </pc:graphicFrameChg>
        <pc:graphicFrameChg chg="add del mod">
          <ac:chgData name="Mohammad Odeh" userId="70c7417f-6adf-42bb-822b-15e717a8dc9f" providerId="ADAL" clId="{9C00EF49-C1B3-4EEA-88FF-9B490D3F81D3}" dt="2023-03-06T21:30:40.060" v="9276" actId="478"/>
          <ac:graphicFrameMkLst>
            <pc:docMk/>
            <pc:sldMk cId="2091953494" sldId="326"/>
            <ac:graphicFrameMk id="6" creationId="{620EA566-854F-42D8-B4D1-6450CDE936E6}"/>
          </ac:graphicFrameMkLst>
        </pc:graphicFrameChg>
        <pc:picChg chg="add del mod ord">
          <ac:chgData name="Mohammad Odeh" userId="70c7417f-6adf-42bb-822b-15e717a8dc9f" providerId="ADAL" clId="{9C00EF49-C1B3-4EEA-88FF-9B490D3F81D3}" dt="2023-03-06T23:15:58.163" v="9822" actId="478"/>
          <ac:picMkLst>
            <pc:docMk/>
            <pc:sldMk cId="2091953494" sldId="326"/>
            <ac:picMk id="8" creationId="{C48BA54B-3AAF-4A6A-BB68-52535CF09B9B}"/>
          </ac:picMkLst>
        </pc:picChg>
        <pc:picChg chg="add mod ord">
          <ac:chgData name="Mohammad Odeh" userId="70c7417f-6adf-42bb-822b-15e717a8dc9f" providerId="ADAL" clId="{9C00EF49-C1B3-4EEA-88FF-9B490D3F81D3}" dt="2023-03-06T23:16:57.129" v="9835" actId="167"/>
          <ac:picMkLst>
            <pc:docMk/>
            <pc:sldMk cId="2091953494" sldId="326"/>
            <ac:picMk id="11" creationId="{39FE0942-C15E-4C60-A593-96EF00D11D2A}"/>
          </ac:picMkLst>
        </pc:picChg>
        <pc:picChg chg="add del mod ord">
          <ac:chgData name="Mohammad Odeh" userId="70c7417f-6adf-42bb-822b-15e717a8dc9f" providerId="ADAL" clId="{9C00EF49-C1B3-4EEA-88FF-9B490D3F81D3}" dt="2023-03-06T23:16:59.553" v="9836" actId="478"/>
          <ac:picMkLst>
            <pc:docMk/>
            <pc:sldMk cId="2091953494" sldId="326"/>
            <ac:picMk id="12" creationId="{064908B9-909D-4618-9150-B1A0F1FB4758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671975890" sldId="327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671975890" sldId="327"/>
            <ac:spMk id="2" creationId="{F08C7190-F8A2-427E-BB0C-DF1884A9CC8B}"/>
          </ac:spMkLst>
        </pc:spChg>
        <pc:spChg chg="add mod">
          <ac:chgData name="Mohammad Odeh" userId="70c7417f-6adf-42bb-822b-15e717a8dc9f" providerId="ADAL" clId="{9C00EF49-C1B3-4EEA-88FF-9B490D3F81D3}" dt="2023-03-06T22:16:02.101" v="9782" actId="20577"/>
          <ac:spMkLst>
            <pc:docMk/>
            <pc:sldMk cId="671975890" sldId="327"/>
            <ac:spMk id="7" creationId="{EACAD6DA-ED16-4021-A7C7-6E7E654C8C2B}"/>
          </ac:spMkLst>
        </pc:spChg>
        <pc:spChg chg="ord">
          <ac:chgData name="Mohammad Odeh" userId="70c7417f-6adf-42bb-822b-15e717a8dc9f" providerId="ADAL" clId="{9C00EF49-C1B3-4EEA-88FF-9B490D3F81D3}" dt="2023-03-08T16:31:19.626" v="10717" actId="166"/>
          <ac:spMkLst>
            <pc:docMk/>
            <pc:sldMk cId="671975890" sldId="327"/>
            <ac:spMk id="10" creationId="{00000000-0000-0000-0000-000000000000}"/>
          </ac:spMkLst>
        </pc:spChg>
        <pc:graphicFrameChg chg="add mod modGraphic">
          <ac:chgData name="Mohammad Odeh" userId="70c7417f-6adf-42bb-822b-15e717a8dc9f" providerId="ADAL" clId="{9C00EF49-C1B3-4EEA-88FF-9B490D3F81D3}" dt="2023-03-06T22:31:20.764" v="9793" actId="20577"/>
          <ac:graphicFrameMkLst>
            <pc:docMk/>
            <pc:sldMk cId="671975890" sldId="327"/>
            <ac:graphicFrameMk id="9" creationId="{F7CB63CA-7D82-4786-8540-3A2674C4E7CC}"/>
          </ac:graphicFrameMkLst>
        </pc:graphicFrameChg>
        <pc:picChg chg="mod">
          <ac:chgData name="Mohammad Odeh" userId="70c7417f-6adf-42bb-822b-15e717a8dc9f" providerId="ADAL" clId="{9C00EF49-C1B3-4EEA-88FF-9B490D3F81D3}" dt="2023-03-06T22:34:32.347" v="9794" actId="14826"/>
          <ac:picMkLst>
            <pc:docMk/>
            <pc:sldMk cId="671975890" sldId="327"/>
            <ac:picMk id="8" creationId="{C48BA54B-3AAF-4A6A-BB68-52535CF09B9B}"/>
          </ac:picMkLst>
        </pc:picChg>
      </pc:sldChg>
      <pc:sldChg chg="add del">
        <pc:chgData name="Mohammad Odeh" userId="70c7417f-6adf-42bb-822b-15e717a8dc9f" providerId="ADAL" clId="{9C00EF49-C1B3-4EEA-88FF-9B490D3F81D3}" dt="2023-03-06T21:20:11.111" v="9242" actId="2696"/>
        <pc:sldMkLst>
          <pc:docMk/>
          <pc:sldMk cId="3481672074" sldId="327"/>
        </pc:sldMkLst>
      </pc:sldChg>
      <pc:sldChg chg="add del">
        <pc:chgData name="Mohammad Odeh" userId="70c7417f-6adf-42bb-822b-15e717a8dc9f" providerId="ADAL" clId="{9C00EF49-C1B3-4EEA-88FF-9B490D3F81D3}" dt="2023-03-06T23:17:04.589" v="9838" actId="47"/>
        <pc:sldMkLst>
          <pc:docMk/>
          <pc:sldMk cId="450108094" sldId="328"/>
        </pc:sldMkLst>
      </pc:sldChg>
      <pc:sldChg chg="delSp modSp add">
        <pc:chgData name="Mohammad Odeh" userId="70c7417f-6adf-42bb-822b-15e717a8dc9f" providerId="ADAL" clId="{9C00EF49-C1B3-4EEA-88FF-9B490D3F81D3}" dt="2023-03-10T18:33:34.053" v="11785"/>
        <pc:sldMkLst>
          <pc:docMk/>
          <pc:sldMk cId="617725960" sldId="329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617725960" sldId="329"/>
            <ac:spMk id="2" creationId="{1064712F-BFA9-4A58-B58F-79414D5A3D26}"/>
          </ac:spMkLst>
        </pc:spChg>
        <pc:picChg chg="mod">
          <ac:chgData name="Mohammad Odeh" userId="70c7417f-6adf-42bb-822b-15e717a8dc9f" providerId="ADAL" clId="{9C00EF49-C1B3-4EEA-88FF-9B490D3F81D3}" dt="2023-03-06T23:17:13.855" v="9839" actId="14826"/>
          <ac:picMkLst>
            <pc:docMk/>
            <pc:sldMk cId="617725960" sldId="329"/>
            <ac:picMk id="11" creationId="{39FE0942-C15E-4C60-A593-96EF00D11D2A}"/>
          </ac:picMkLst>
        </pc:picChg>
      </pc:sldChg>
      <pc:sldChg chg="addSp delSp modSp add del mod">
        <pc:chgData name="Mohammad Odeh" userId="70c7417f-6adf-42bb-822b-15e717a8dc9f" providerId="ADAL" clId="{9C00EF49-C1B3-4EEA-88FF-9B490D3F81D3}" dt="2023-03-07T00:18:49.414" v="9921" actId="47"/>
        <pc:sldMkLst>
          <pc:docMk/>
          <pc:sldMk cId="3413794130" sldId="330"/>
        </pc:sldMkLst>
        <pc:spChg chg="mod">
          <ac:chgData name="Mohammad Odeh" userId="70c7417f-6adf-42bb-822b-15e717a8dc9f" providerId="ADAL" clId="{9C00EF49-C1B3-4EEA-88FF-9B490D3F81D3}" dt="2023-03-07T00:17:18.607" v="9908" actId="27636"/>
          <ac:spMkLst>
            <pc:docMk/>
            <pc:sldMk cId="3413794130" sldId="330"/>
            <ac:spMk id="14" creationId="{6EA62646-E56B-4EBE-A7F5-D2F47397F93E}"/>
          </ac:spMkLst>
        </pc:spChg>
        <pc:picChg chg="add del mod">
          <ac:chgData name="Mohammad Odeh" userId="70c7417f-6adf-42bb-822b-15e717a8dc9f" providerId="ADAL" clId="{9C00EF49-C1B3-4EEA-88FF-9B490D3F81D3}" dt="2023-03-06T23:59:57.219" v="9849" actId="478"/>
          <ac:picMkLst>
            <pc:docMk/>
            <pc:sldMk cId="3413794130" sldId="330"/>
            <ac:picMk id="5" creationId="{F0BD686B-B2C6-4C97-BA0C-8139C187CADD}"/>
          </ac:picMkLst>
        </pc:picChg>
        <pc:picChg chg="add del mod">
          <ac:chgData name="Mohammad Odeh" userId="70c7417f-6adf-42bb-822b-15e717a8dc9f" providerId="ADAL" clId="{9C00EF49-C1B3-4EEA-88FF-9B490D3F81D3}" dt="2023-03-07T00:17:08.487" v="9904" actId="478"/>
          <ac:picMkLst>
            <pc:docMk/>
            <pc:sldMk cId="3413794130" sldId="330"/>
            <ac:picMk id="7" creationId="{CCF6E9C9-DC0A-40D7-BE6E-20A27DE1E283}"/>
          </ac:picMkLst>
        </pc:picChg>
        <pc:picChg chg="add del mod">
          <ac:chgData name="Mohammad Odeh" userId="70c7417f-6adf-42bb-822b-15e717a8dc9f" providerId="ADAL" clId="{9C00EF49-C1B3-4EEA-88FF-9B490D3F81D3}" dt="2023-03-07T00:18:47.781" v="9920" actId="478"/>
          <ac:picMkLst>
            <pc:docMk/>
            <pc:sldMk cId="3413794130" sldId="330"/>
            <ac:picMk id="9" creationId="{80B57E58-B2AF-4A1E-9CE7-355D7BD28D71}"/>
          </ac:picMkLst>
        </pc:picChg>
      </pc:sldChg>
      <pc:sldChg chg="delSp modSp add mod ord">
        <pc:chgData name="Mohammad Odeh" userId="70c7417f-6adf-42bb-822b-15e717a8dc9f" providerId="ADAL" clId="{9C00EF49-C1B3-4EEA-88FF-9B490D3F81D3}" dt="2023-03-10T18:33:34.053" v="11785"/>
        <pc:sldMkLst>
          <pc:docMk/>
          <pc:sldMk cId="742242514" sldId="331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742242514" sldId="331"/>
            <ac:spMk id="2" creationId="{A0891042-9A03-471E-B543-3D06B6ED99FB}"/>
          </ac:spMkLst>
        </pc:spChg>
        <pc:spChg chg="mod">
          <ac:chgData name="Mohammad Odeh" userId="70c7417f-6adf-42bb-822b-15e717a8dc9f" providerId="ADAL" clId="{9C00EF49-C1B3-4EEA-88FF-9B490D3F81D3}" dt="2023-03-07T00:18:27.620" v="9919" actId="15"/>
          <ac:spMkLst>
            <pc:docMk/>
            <pc:sldMk cId="742242514" sldId="331"/>
            <ac:spMk id="7" creationId="{EACAD6DA-ED16-4021-A7C7-6E7E654C8C2B}"/>
          </ac:spMkLst>
        </pc:spChg>
        <pc:graphicFrameChg chg="del">
          <ac:chgData name="Mohammad Odeh" userId="70c7417f-6adf-42bb-822b-15e717a8dc9f" providerId="ADAL" clId="{9C00EF49-C1B3-4EEA-88FF-9B490D3F81D3}" dt="2023-03-07T00:18:21.180" v="9918" actId="478"/>
          <ac:graphicFrameMkLst>
            <pc:docMk/>
            <pc:sldMk cId="742242514" sldId="331"/>
            <ac:graphicFrameMk id="9" creationId="{F7CB63CA-7D82-4786-8540-3A2674C4E7CC}"/>
          </ac:graphicFrameMkLst>
        </pc:graphicFrameChg>
        <pc:picChg chg="mod ord">
          <ac:chgData name="Mohammad Odeh" userId="70c7417f-6adf-42bb-822b-15e717a8dc9f" providerId="ADAL" clId="{9C00EF49-C1B3-4EEA-88FF-9B490D3F81D3}" dt="2023-03-08T22:51:42.056" v="11284" actId="14826"/>
          <ac:picMkLst>
            <pc:docMk/>
            <pc:sldMk cId="742242514" sldId="331"/>
            <ac:picMk id="8" creationId="{C48BA54B-3AAF-4A6A-BB68-52535CF09B9B}"/>
          </ac:picMkLst>
        </pc:picChg>
      </pc:sldChg>
      <pc:sldChg chg="add del">
        <pc:chgData name="Mohammad Odeh" userId="70c7417f-6adf-42bb-822b-15e717a8dc9f" providerId="ADAL" clId="{9C00EF49-C1B3-4EEA-88FF-9B490D3F81D3}" dt="2023-03-07T00:49:38.058" v="9926" actId="47"/>
        <pc:sldMkLst>
          <pc:docMk/>
          <pc:sldMk cId="1624078280" sldId="332"/>
        </pc:sldMkLst>
      </pc:sldChg>
      <pc:sldChg chg="addSp delSp modSp add mod ord">
        <pc:chgData name="Mohammad Odeh" userId="70c7417f-6adf-42bb-822b-15e717a8dc9f" providerId="ADAL" clId="{9C00EF49-C1B3-4EEA-88FF-9B490D3F81D3}" dt="2023-03-10T18:33:34.053" v="11785"/>
        <pc:sldMkLst>
          <pc:docMk/>
          <pc:sldMk cId="643425598" sldId="333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643425598" sldId="333"/>
            <ac:spMk id="2" creationId="{3F50723D-8EAB-4239-A223-418B82CAE6E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" creationId="{FF4639FF-7A9A-430B-8742-A6D954D1DD34}"/>
          </ac:spMkLst>
        </pc:spChg>
        <pc:spChg chg="mod">
          <ac:chgData name="Mohammad Odeh" userId="70c7417f-6adf-42bb-822b-15e717a8dc9f" providerId="ADAL" clId="{9C00EF49-C1B3-4EEA-88FF-9B490D3F81D3}" dt="2023-03-07T01:12:39.401" v="10104" actId="20577"/>
          <ac:spMkLst>
            <pc:docMk/>
            <pc:sldMk cId="643425598" sldId="333"/>
            <ac:spMk id="7" creationId="{EACAD6DA-ED16-4021-A7C7-6E7E654C8C2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" creationId="{14388DDD-302F-4E6F-BCC3-AFD6EA91DE5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" creationId="{6064F940-A109-4953-AAA2-7CA7B242830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" creationId="{C6E6F993-FC45-49B4-9A53-83CCE4363F2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" creationId="{1BD0AE80-CC94-4173-AA7C-AE833335442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" creationId="{71013984-FFB3-482F-82D5-10D5E7971F4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" creationId="{73DD11E7-2514-4C0A-A904-7BDBBE66516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" creationId="{CD5EAFE9-B8DF-48A8-AECB-96177B9107A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" creationId="{81B53966-B083-48AD-8709-FFE10144BB5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" creationId="{C4BBB528-9069-4377-899B-8632FC46484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" creationId="{FDAE0B51-9D7A-4D9A-B788-9EC3448CCC1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" creationId="{7B05A09B-54AB-4BDD-9EBA-5E911972F73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" creationId="{4AD5FF4F-537D-427B-B0AF-4D82A8526A2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" creationId="{78E62C51-677E-4A9B-BB40-17FE8B19FEA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" creationId="{BC74488E-5D60-4A17-B983-DAF59A0CCA9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" creationId="{31EF9BC9-CC84-4668-8C5D-A159E0DA2C6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" creationId="{05073B2E-6734-43FF-ABB5-BDED6EC9787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" creationId="{1BE5B42A-19E1-4A57-A8F8-C3753D372F1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" creationId="{809B6BC9-7773-4B0C-9860-80371527327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" creationId="{12EEC58E-9DE4-416B-A041-6513E4EBBDB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" creationId="{A3C06B20-89B4-4F52-B11A-CE5D76E69A6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" creationId="{BA91395C-0E46-4DE9-AE59-D34B96409D9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" creationId="{7390DAD1-35A8-4E68-84E3-0FA6DA01CD3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" creationId="{2AFE171C-2419-4774-BA60-BB2FA3C51CC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" creationId="{5205937E-8048-4FCE-9A35-F3B409CE998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6" creationId="{94AB0124-6EA3-429A-B5AE-B3330DD3D39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7" creationId="{26F64665-0AF9-4887-A6F6-D4E3DE0C2F2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8" creationId="{53EC852F-6BC8-4797-A0E2-032A2E8DE45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9" creationId="{B8138DCC-0E67-425E-A4EF-7CAA24101F2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0" creationId="{2AD66382-D82B-4E00-A801-F1B3D6FD354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1" creationId="{FD295960-F67B-475F-9EDE-2500D71BC24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2" creationId="{19C6B778-8F4E-43FD-BA30-7FE0C86DA9F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3" creationId="{31D20402-B69F-4E6F-BE9C-D7E771FED06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4" creationId="{B7495DD3-B371-4E39-B442-12DAE0A327E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5" creationId="{EB9EC2E3-1E5C-4CF7-9466-BDF32D9CFCA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6" creationId="{7A69DF70-1763-4789-9752-CBF72CDF6D7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7" creationId="{72A226B1-4497-4549-99CF-11CA0215916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8" creationId="{0C900CD9-C86D-4055-920F-E1FCF4C87C4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49" creationId="{92A97A8C-D9E0-4F95-A344-228481B8321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0" creationId="{EB0C3B72-58F7-434F-B445-FFC1844F314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1" creationId="{57D92AD1-2F46-45AD-B919-785025C7AFA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2" creationId="{44F9822F-9A06-4F0B-A8EA-30F7A97F976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3" creationId="{21B08AC0-6FE6-4419-8B30-AF4A3CDFDD9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4" creationId="{211803A0-D9FE-4211-AB60-C68EE572F9E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5" creationId="{AC928970-C3DB-4F1B-8BBE-240BDD24ADD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6" creationId="{6C0FAE14-D1AD-419E-A315-8698A3ACC34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7" creationId="{8615567A-2BCC-48D6-A1F2-D6BE19E9273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8" creationId="{3B453906-321D-4DCE-A460-3543809E1DB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59" creationId="{DAD07574-2A35-4A21-AD2C-2ED201F522A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0" creationId="{3DE65572-1495-4464-9905-AC32923D07E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1" creationId="{F4CAB75E-EEC0-4272-90AE-53A69F61B9F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2" creationId="{E650E290-D003-4ACD-9E7E-7075D9F5B26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3" creationId="{566A4402-25AC-4A8C-896B-3AFEC05E274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5" creationId="{A9E32B12-AD5C-40A4-8F3A-8A979A097BF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6" creationId="{5DDE0B91-3D77-4D3B-8D1A-B7F14E27515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8" creationId="{ED9CC7C8-89EC-4E96-9A19-309302D06C5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69" creationId="{EBF38196-EEF7-4599-9552-A41F286C113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1" creationId="{1F2FB61A-EAD7-49FF-B113-75A13A7E73B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2" creationId="{07036631-D8DF-4A78-A1E8-34E692B3F3B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4" creationId="{34DD260C-DD4A-4279-9B4A-72F62C979D3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5" creationId="{26538CAB-6FCD-4E34-A4E6-CD2B3AFDC94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6" creationId="{227C4F97-E042-4DC4-89C1-47D2C6EFFF9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8" creationId="{DCA2745E-9ECF-4740-A7D9-ED2EF2832B8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79" creationId="{640CFD7F-0C32-4159-8D5E-BEDE4A3DB8B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0" creationId="{A4379BF5-D0A8-465C-8C24-17BD0E6FA06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2" creationId="{49F5FB88-3DA6-4D8D-BC3F-D46EC351C3F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3" creationId="{C56B4BE5-4A03-454B-8A71-EFB337BFB13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4" creationId="{3F78E750-5BBD-4F8E-933D-3B4BE914CE0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6" creationId="{D6C7772F-9114-43E1-9FDD-CAC80A81FC2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7" creationId="{268C8316-FAB4-4E4A-8337-635F65D5395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88" creationId="{DF78D3F5-14AB-42FB-A536-F1F4BA8A3E6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0" creationId="{E7AB1E09-7191-4718-9682-C427D1DC103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1" creationId="{765FD5E9-E211-4173-A35C-DEF13A25BB0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2" creationId="{FFCE8483-53CB-437D-AB5D-F30D94F1125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4" creationId="{38248387-2A73-4CCB-ADED-316C396CAC3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5" creationId="{A2F77953-5F21-43CF-BF63-CA25F74FF63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6" creationId="{ED21777F-8956-4A9C-97B0-1E148329E97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8" creationId="{30D9BEBC-D50B-45E7-97A2-DFD5192E316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99" creationId="{13DAAC56-9AB9-4550-A124-631A948B07F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0" creationId="{8B8D5C84-5382-4E01-A943-6FED548A76A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2" creationId="{74CC0283-0D1A-4DFB-91C7-74E99BE443D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3" creationId="{D592477C-6597-4A43-A945-C24B52DC1D2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4" creationId="{3E108EAB-34E4-4A8D-AAEF-C7829ACBF28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6" creationId="{9C41B51E-F150-41DA-BA6C-7C2F2EBE45F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7" creationId="{E17D86D4-9642-405E-8109-5F923824DCE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08" creationId="{3BFB5E8F-88AC-418A-9671-3E9A80E349D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0" creationId="{9B97B94E-FB6C-45A7-AE4B-F3E720528DE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1" creationId="{070CE0E4-F24D-46EF-B7C4-861DDAABFB9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2" creationId="{C5C454BD-B57F-47F9-899E-A660B13AC78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3" creationId="{EB457AB0-D71D-4D46-8011-1006701BD48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4" creationId="{5556D366-39C4-4CDB-927A-874B6126561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5" creationId="{3D33BE14-BFF9-426A-AAFB-6E7600154A7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6" creationId="{B2B33BDD-FCE9-4432-8068-0714295F18F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7" creationId="{DE6D36AF-C892-48DE-B7F4-30CDA7D4BC4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8" creationId="{F6AB99A2-663F-4B05-B35C-604C9F9F45A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19" creationId="{5EA13967-C8ED-4BEF-8CF5-BC38C90A275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0" creationId="{F290884B-0836-4BCC-87B1-F7908879436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1" creationId="{6BF82786-8410-4D3E-A956-A7A094E5739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3" creationId="{01B2251F-5EA3-4977-9A4B-C13C34576FD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4" creationId="{22CD5E34-422C-4498-A336-AAAF1588A94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5" creationId="{14DF4A0A-54EE-42A4-965E-80CD348E94B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6" creationId="{F9F6754F-C386-4480-91AE-477249A9A7D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7" creationId="{A20D1768-F11A-4DBB-8833-F30FEA00794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8" creationId="{D15B36FF-6408-4CCA-8BAE-A324B5A9807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29" creationId="{756E329C-A0B5-4A53-BAA1-24E33600895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0" creationId="{D036310A-1FA3-435B-A8E0-694EC657AB2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1" creationId="{8A69D950-8973-4384-9B59-01EE833AACF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2" creationId="{8B3302D1-295B-4423-9E6C-C44B7466EEA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3" creationId="{8E80C4F3-52E1-4D5F-873D-F8C75490DC3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4" creationId="{2D2CE1D7-2728-4EBC-8F76-DC3F35ADCE0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5" creationId="{7F14712D-40E6-4EF7-B278-8946A26FE79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6" creationId="{5579C1F6-54D9-4A33-828F-97E5EE3D8DF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7" creationId="{AFE5CB53-A73E-498D-B0C4-90EF1FDCCE7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8" creationId="{817ABB71-E195-48D6-97D1-A9F88906A19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39" creationId="{2E95454A-005F-4614-8BF1-421AD8DDBCF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0" creationId="{C21865C3-F567-4164-9B7C-741C4FB3862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1" creationId="{9BE2CD48-E864-4972-8718-965068D3D96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2" creationId="{A1EC2A64-45F2-4707-92A6-9A0BAE19235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4" creationId="{71D046A0-019E-486F-A346-91B30D261EB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5" creationId="{5F0886E5-8559-4C4B-9123-DDC9ADB1099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7" creationId="{451B6A09-4145-44C8-989F-3C4B91117ED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48" creationId="{06CD8744-CD66-4060-8641-9A769C17E86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0" creationId="{E296E100-9C68-4921-8C87-33AB8902393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1" creationId="{7B4D56E3-723E-43C4-948D-E64DB12906A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3" creationId="{55F1087D-0E29-4FB3-83DF-F756EFDF2E7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4" creationId="{EF63A370-99F0-4C92-94EA-08EE45A3CD5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6" creationId="{8D094CAA-53CE-411F-AF25-8428C5A47D5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7" creationId="{4CB398EB-792E-4B46-99E0-86A69F80047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59" creationId="{64A1DD0D-6137-4CF0-AB0F-ED59B8919D3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0" creationId="{5EFC0268-567B-4DE3-9F96-03452C05D35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2" creationId="{5DB8C85B-5770-4D1D-83FB-C4F1DF755D5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3" creationId="{1C260EB3-6DF3-4AF7-BCCC-B0270D24FE7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4" creationId="{47C64A58-34E7-4A20-B496-7CD576F9DD2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5" creationId="{34F67BE5-AA75-4CDE-811F-C40FFF88151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6" creationId="{7C26D6B2-12B6-45C3-868E-EEEC6F8A032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7" creationId="{E7CE3246-BA3B-4726-BA56-8FF343CD4D3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8" creationId="{21AA88CD-4919-4339-9935-7677ABE25AA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69" creationId="{0DFDB1AE-76BF-4DF4-9FC4-4FB866AD826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0" creationId="{FAB8A679-923B-49D5-B35C-7B5009F2614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1" creationId="{249D2A1B-A76B-4251-A741-641DF13EA60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2" creationId="{E8285612-C9D4-405A-A02F-AE00EDD378B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3" creationId="{7A7A05B8-8311-46F4-9EB4-DAFB1EB46B8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4" creationId="{5436EC3E-12ED-45AB-9DE0-F753A6BE0A1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5" creationId="{5169C16B-12C2-42AC-98A5-58CC18FA095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6" creationId="{C1289E42-A747-44E5-92C1-93643B2CE52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7" creationId="{3B7D03B4-1938-4D34-BD62-860E7057800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8" creationId="{C35B3562-D983-4EF3-90F6-F655E9253F5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79" creationId="{87163587-2F51-4C10-B1EB-16BD5278764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0" creationId="{C5FDA0F7-0FEA-45EE-A31F-0AA416CF340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1" creationId="{70FA8EE3-5F3C-4946-B78D-F7D048C3480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2" creationId="{272DB72A-DD95-4FC0-8A83-582706C1C22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3" creationId="{8584BADD-B38E-4F98-BF0B-D4869728029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4" creationId="{BEF5733E-0B6D-43C0-BF67-08C35E582D9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5" creationId="{177B5A8F-6373-4D70-9C42-668CB4CA44F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6" creationId="{890DA239-97D9-4662-A07A-AB934902AE2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7" creationId="{F6834616-E375-4137-9201-E64DC6E0AAF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88" creationId="{A1B4C2A4-00C1-4A7D-82EE-99C533F3906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0" creationId="{BFAFCDFE-506E-4E92-B648-B61CC227B41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1" creationId="{9069B8B5-6D6A-41AF-9F61-8161B355349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2" creationId="{F8FEA819-ACFD-499A-8B63-D446B99B102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3" creationId="{1551A344-5EF6-40BA-A39D-A1827F40654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4" creationId="{8518379F-AAA9-4DE5-BB66-8A0CB16E74D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5" creationId="{00F52105-3680-471D-8DE7-7363F426890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6" creationId="{D396E8C2-82D4-4F5E-B06D-DD1A71192A5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7" creationId="{ED7B69F4-EA72-4A2F-B10B-B3065DAA12A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8" creationId="{A15F8CA1-9246-4F4C-820A-BDB124C715F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199" creationId="{2BC59388-5900-4B75-BFD4-319C1427F53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0" creationId="{0EB50641-9D8C-4F1D-BC3D-78FEA207C1F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1" creationId="{B3F9097F-B883-48F2-B25C-A59F87C0449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2" creationId="{A5FF3181-1084-45B5-A024-84744175A7F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3" creationId="{143D3F63-97E0-4684-BCC5-8CAECFD203E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5" creationId="{87B7D761-0ED5-49D9-8CA9-3A3AC017F00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6" creationId="{F1F2325C-F456-4C27-854A-7E780775B5F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7" creationId="{7897873E-1706-47AB-ABFD-FD87191ED96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8" creationId="{AC3ECB3B-F9D4-4A0F-BB2D-13883E8F90C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09" creationId="{DD24A03C-F55D-4966-9158-78551B74BCB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0" creationId="{C116E0F0-38AA-4879-994A-CDAE187E18B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1" creationId="{FC500E3B-5275-425E-8CC8-0F2140059A1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3" creationId="{F6B52804-6136-4FED-B7BB-0601F502D83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4" creationId="{BCD88026-3525-4620-B864-22120B0A8F9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5" creationId="{74D707E2-B422-45E6-A6AC-32892CF0D97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6" creationId="{BC1D6BC3-0FDF-4C9F-8AE2-B8EB3C83E8A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7" creationId="{8D6196F2-8869-484E-AD4A-5EA99FF4CA5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18" creationId="{CA2B77F7-3B20-441D-99BE-A11D0FEE754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0" creationId="{D7E8D38B-6253-45D2-8F61-246CCD56711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1" creationId="{3C3F7081-FBA3-4A94-ADD3-140EA2532ED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2" creationId="{0D28069E-0EE1-422A-8F4C-1078F6945EF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3" creationId="{CEEC93C2-98BA-440D-B35B-A758C3C1AAF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4" creationId="{C12A0FDA-3EAE-4BC1-820F-1BEF3208BDF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5" creationId="{59093122-B424-4C0E-9294-7CD5CDA0DDF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6" creationId="{F03772E0-146E-46F7-A37F-25DD9D2B180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7" creationId="{15A22C5F-6599-4C15-94D9-21E2D6D6D1C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28" creationId="{538E4510-813A-4A56-9055-0A1666B55A3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0" creationId="{0CBE2FAB-5EC5-41BD-A766-B9E175A94F7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1" creationId="{6F4C1C31-2DE2-410D-B125-FAA07D72355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2" creationId="{25E7CDE1-7BDD-47E4-9444-5D4011CCBE8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3" creationId="{69549BA5-7DAE-4D0E-B36B-11297B81CEB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4" creationId="{48E02E24-5CED-4FD1-B6EC-C6A1141FA13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5" creationId="{BED1B7A5-6C95-446D-B786-638F66BB3E2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6" creationId="{70B19758-2C1C-4317-99CC-F7CC60160C9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7" creationId="{3910BE11-69C4-4E9C-8661-03FC1E8E1E4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39" creationId="{0710AB3B-7E72-4D7A-9733-EF71B2D0EFC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0" creationId="{7739D703-0869-4C25-B9FE-6F37330D7AB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1" creationId="{73F80604-7B73-4D09-BEBE-45618A737DD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2" creationId="{AC47131C-6699-4495-A332-9AC476D32F8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3" creationId="{39E53EFA-D2F5-499E-94A2-372F0C6A91C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4" creationId="{6520AEE4-173E-4FBB-98F2-47BB0A58A63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5" creationId="{CBA78093-D46B-4BA7-985C-F302205C902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6" creationId="{E9336805-E76A-45EA-8EE8-2C7063D9D1B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7" creationId="{90BAB989-51AA-404D-951E-A02ACDC2AD4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49" creationId="{3D3870E3-0B42-4030-B18A-AA728B9355D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0" creationId="{292BEAA8-7658-47BC-BDB7-3321230C99A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1" creationId="{A4E5AECB-D8DB-41ED-AE7C-4D85DF2A88C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2" creationId="{E63A9AC9-B015-4494-9833-F60694FBA37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3" creationId="{FD235788-40E9-420F-968C-143AFC5A1BE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4" creationId="{FEA40390-84D3-42B2-89A8-6013A4AD30A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5" creationId="{3F1DBB22-D2F7-4976-8D2B-845980A7BEC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6" creationId="{243ADAD2-21CA-42DD-8C1D-B57FDE657DE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7" creationId="{2B08AEB9-51FA-40DD-A4FC-3A29160F573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59" creationId="{5FCFE370-8C8F-4089-9BC6-8F44F001629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0" creationId="{25977F4A-A2E2-4762-9FEB-10374F5471E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1" creationId="{4573CC06-C39F-4EA6-B4C9-1B0F99B4657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2" creationId="{39F3B127-3B90-4DE0-84F8-F13602F98D8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3" creationId="{96D219E4-C26B-486D-A6CC-B081D212968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4" creationId="{FC98B446-BA75-447B-B89E-C98D2A8EAD1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5" creationId="{840B2AF6-42A2-4642-AC49-2A508C428F3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6" creationId="{09409502-F9ED-4E7C-B82A-CE6AC04ACD3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7" creationId="{F7B2F595-2276-459B-BE85-328078F0BD6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69" creationId="{A0A5C572-6909-4085-A590-BDC7C51F213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0" creationId="{31D39BFF-08C3-4443-A09E-3A75AE589B4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1" creationId="{8184AAF2-6B3A-4C5E-A69E-C4431926A14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2" creationId="{26E0CA8B-1E91-46EE-8779-19FA4F6B3D5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3" creationId="{2C2EEE3C-5589-4E23-915F-FBD8B50C5F3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4" creationId="{B840E17D-FBE4-43EA-9B3D-9ADCA2EA051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5" creationId="{7351D2EB-3BF5-4C36-9721-16541CBC5072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6" creationId="{C5C43660-A0E8-4561-B711-2FF54852167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7" creationId="{EBCBEA2B-78CB-47F4-86A2-119BA3CABE1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79" creationId="{2C4DE9F6-993D-4F26-A80C-D3B4BD61444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0" creationId="{54042434-E31E-4A40-9427-4E565F37B5F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1" creationId="{D622682E-C6B0-4AB8-B7D0-9C632554277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2" creationId="{84E84E17-2411-4EF5-B07C-75EA5B1B261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3" creationId="{1AF7192E-2993-4764-9E98-9BD96D633D9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4" creationId="{A452038B-88E6-4DFF-A3C4-55D001821FE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5" creationId="{B09693DB-1AAD-4507-A4AE-282C216ED9D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6" creationId="{5331738F-62ED-46BE-9542-D77B3F40C1C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7" creationId="{3C1C3C40-CE24-43D1-87BA-837D7530676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88" creationId="{3537E7B3-890C-4E43-AA78-51E205F5121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0" creationId="{F9AE2287-6842-4340-B78F-4C30C1A8694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1" creationId="{EEF94602-B35A-4E76-B116-38BEF4A8587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2" creationId="{ED643AAC-8F91-4B3F-9F91-1A608CFAA98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3" creationId="{2D65EDD5-B6B3-48CA-9801-04A344E9D7A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4" creationId="{331BC9F8-14BA-43AC-836F-D704DF1FEA2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5" creationId="{9C66CFB3-2402-49FD-ABA8-B3F8E8B8EA4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6" creationId="{A67949D4-3A3B-4A51-89BF-78AA7443D98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7" creationId="{2A8E7079-A189-4E23-BC76-1A6BC0521D0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299" creationId="{00ADDDD7-9D21-4934-A040-464ADD8890C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0" creationId="{8DB26319-5FA9-447F-B4EC-EBD936E5C67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1" creationId="{D8A0DBA3-3FA9-430A-A14A-918A9C5DC29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2" creationId="{3926FAC8-83CD-474D-B156-248AAC4A8AF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3" creationId="{654E25E9-55EB-414B-B604-B3227A8204D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4" creationId="{8DABAB3E-2915-4013-8222-390F25F4985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5" creationId="{C775B4FA-E377-4E85-9AC2-D64A8C5F16F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6" creationId="{811116EE-4E29-470F-88F9-10636010B64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8" creationId="{67DA1E07-EED8-461E-A55C-77C9E1225AC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09" creationId="{0B179E75-793D-4033-8DD7-8A803B91AB3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0" creationId="{45672B3D-69E0-498B-B2A2-4C8B1645FEA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1" creationId="{5B4EF27F-078F-45CF-BD77-B7A842B9912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2" creationId="{4E4A9A7A-4B8E-402F-A89C-EECA8497789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3" creationId="{450FAA65-5FE1-48CD-8399-830CE3072B9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4" creationId="{1E58CEC6-5B2D-4C3B-90BD-AEC1664AD8C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5" creationId="{1FAFC78F-B907-45AE-ABE9-AED5815BFA09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6" creationId="{1C83B18E-BFC1-483C-9AF3-E656E576DC4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8" creationId="{153C5A0D-BAC3-46F1-B2D9-AB5873D1C50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19" creationId="{53B54A00-8F21-4894-8508-E564FB4E346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0" creationId="{984069FF-2056-4700-8BC6-FE87C751DB4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1" creationId="{D8BBE69A-64D8-499C-97E3-8DA6F181C88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2" creationId="{02D578B1-FA2C-476D-978E-B976CC592C5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3" creationId="{772BA7B4-F0C1-45E2-832D-E9487858E4D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4" creationId="{131E27F3-314E-4DE9-9DCD-334984A8469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5" creationId="{5428F7E2-DE94-47C5-8443-E2DCF2DF045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6" creationId="{C188B0B8-8EF2-4B64-9F2D-A6393E4F44C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8" creationId="{D9F63CCF-D32B-49CF-83EC-B72D3F68FFF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29" creationId="{D2342E56-76DF-4597-8A7C-59B68922C6B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0" creationId="{06F4C9A5-6498-48E5-A779-ADC77FCE41FC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1" creationId="{9A01495B-4B07-4AB1-97BC-CF3B3CED700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2" creationId="{AEE0D5EC-0037-4BBC-B6C1-1683C8A1331A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3" creationId="{9C4F2552-32F3-454A-B9C1-E47EA15FE15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4" creationId="{F72BA955-9F98-4BFB-9F5B-720F64212E53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5" creationId="{CCE65614-D7D9-4C81-92A0-F997F938F531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6" creationId="{5743A9D2-70DC-4BF2-BD54-91E51C7FE07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8" creationId="{4BB785ED-774F-4CE0-A316-2B58E47CF426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39" creationId="{D05E98ED-E440-4336-8202-05AF81314A47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0" creationId="{42C28C55-9103-42B6-9322-7F57CB735F5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1" creationId="{DED4043D-F9EE-469F-A6F2-D7ACFB26FDC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2" creationId="{24E8543E-1C3E-4C81-AFA6-D9C9F1986E80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3" creationId="{9E2FD0D6-5BA5-43B9-B1F4-0B6CA036888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4" creationId="{E8690CC8-75E1-48A9-9714-B40EF1A899E4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5" creationId="{9F3EF197-D8ED-41A3-BD91-EB4F32F3C1C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6" creationId="{7DA09C1E-935A-4B80-8907-C526FBBC3B7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8" creationId="{D7CC9A6C-9219-420A-A451-F7BD91E8D55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49" creationId="{8F3CAF4C-EC67-4A51-A0B1-AF61511FCCEE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0" creationId="{4A04FBD7-FDEF-432D-945C-3617CE943A0B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1" creationId="{7A0EF789-A12B-46A6-9F67-EB6B71FBC25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2" creationId="{65BAACD8-5E0F-4440-97A0-C986878D42C8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3" creationId="{72C57FFD-F546-4922-8038-D044AD4AA1ED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4" creationId="{047FE725-C954-4846-9201-C1C93C85A18F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5" creationId="{89202D37-F089-4909-B131-56D7C9E5C775}"/>
          </ac:spMkLst>
        </pc:spChg>
        <pc:spChg chg="mod">
          <ac:chgData name="Mohammad Odeh" userId="70c7417f-6adf-42bb-822b-15e717a8dc9f" providerId="ADAL" clId="{9C00EF49-C1B3-4EEA-88FF-9B490D3F81D3}" dt="2023-03-07T00:52:58.592" v="9937" actId="27803"/>
          <ac:spMkLst>
            <pc:docMk/>
            <pc:sldMk cId="643425598" sldId="333"/>
            <ac:spMk id="356" creationId="{F1602985-5126-4110-9046-FAB656BC1F24}"/>
          </ac:spMkLst>
        </pc:spChg>
        <pc:spChg chg="add del mod">
          <ac:chgData name="Mohammad Odeh" userId="70c7417f-6adf-42bb-822b-15e717a8dc9f" providerId="ADAL" clId="{9C00EF49-C1B3-4EEA-88FF-9B490D3F81D3}" dt="2023-03-07T01:01:24.004" v="9949" actId="478"/>
          <ac:spMkLst>
            <pc:docMk/>
            <pc:sldMk cId="643425598" sldId="333"/>
            <ac:spMk id="357" creationId="{81A1C100-3C89-4BEC-BEAE-219127AF12F4}"/>
          </ac:spMkLst>
        </pc:s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" creationId="{582EDCBF-E960-4D3B-9F0C-2D479FBA6BB7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6" creationId="{3585C950-709C-4116-BB47-59691E56464F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2" creationId="{26598513-49F6-4D19-8B16-14FD208D6F26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64" creationId="{D9A1F184-1990-4139-8042-C103B28EBF65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67" creationId="{EBF9D232-F3C0-4B68-8EBE-65A4BAA8E342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70" creationId="{3BF86E78-C114-4669-AC29-09FEBF5F6C92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73" creationId="{2A0B7156-9F40-4C7D-9676-E739E106CF39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77" creationId="{3269A740-AAE8-4214-A054-4D6D9A71C0B0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81" creationId="{42E62D1F-45BC-49DB-8C63-3CAD7E3326A5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85" creationId="{8CD8225D-5C51-4F15-84F6-89AB5F8C5D75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89" creationId="{8C8A67F6-2544-40F2-9B45-C5C7264333C2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93" creationId="{3A4944FE-F1DD-429E-A963-BB9AB818DE94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97" creationId="{0BCD5397-C083-4BE9-B2BD-25793AFAC070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01" creationId="{4400A197-CA17-4587-8394-5A8DAF5865BD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05" creationId="{581EB884-9312-4E40-938C-C5543AE68365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09" creationId="{D3363C2C-BCF9-4C93-8D73-DCB8269A0A01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22" creationId="{5BDE56F9-70B7-454B-9DFC-30BAC6CDB68A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43" creationId="{17BA4919-9AD9-4962-AA67-62FC727B7079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46" creationId="{63EAB281-9EC4-4C76-8213-769BF77BA21C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49" creationId="{930D8ECC-98FA-4739-81F5-CA50C938DAA3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52" creationId="{C48F748B-D2AE-4A28-82C5-3B52AB897759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55" creationId="{D1472294-DA04-4828-9233-33F85FB61465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58" creationId="{1B2CC44C-D33D-4878-9E3E-BE16C5E99A37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61" creationId="{F5A23BED-A0E2-4350-93F6-A110F0D4BB06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189" creationId="{97172341-8D59-45D6-8E38-159A40E89271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04" creationId="{EF275EF7-BAF0-4A7A-BD29-E3C54097C858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12" creationId="{82892BA2-48C8-4420-ADDA-1CCCA266754F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19" creationId="{37DFBF77-F943-4DC9-AE0A-300C5A38FCD8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29" creationId="{A9A031C7-1925-4403-BB69-A29F90A1E31B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38" creationId="{0108D648-2EE0-4919-8E73-CD7CDAD34B5A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48" creationId="{A55DB31E-0482-4B55-824B-500147D76A7E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58" creationId="{BA4A2029-EB85-4A00-9F85-FF34B166DB71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68" creationId="{484D24B2-ABAF-4130-88CF-F4C239801566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78" creationId="{B3D795A7-CD11-479C-BF69-FAD9C6279AB2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89" creationId="{E35CBA5E-1759-417C-B1BA-AF97918DFFA7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298" creationId="{0257AC9D-DE24-4A16-9AF7-1024AA4E05FA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307" creationId="{042473C4-61A7-46AD-BFA3-E8EE8F4B16C9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317" creationId="{A1FBA92E-2BC1-432B-AD01-B6FEB5E88E6E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327" creationId="{43FCF08F-E886-4967-8785-BB5450B85647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337" creationId="{632A214B-0796-442F-867D-91F01DFFAFF6}"/>
          </ac:grpSpMkLst>
        </pc:grpChg>
        <pc:grpChg chg="mod">
          <ac:chgData name="Mohammad Odeh" userId="70c7417f-6adf-42bb-822b-15e717a8dc9f" providerId="ADAL" clId="{9C00EF49-C1B3-4EEA-88FF-9B490D3F81D3}" dt="2023-03-07T00:52:58.592" v="9937" actId="27803"/>
          <ac:grpSpMkLst>
            <pc:docMk/>
            <pc:sldMk cId="643425598" sldId="333"/>
            <ac:grpSpMk id="347" creationId="{2A4653C9-2FB8-43EF-B333-4C5E980FEE7F}"/>
          </ac:grpSpMkLst>
        </pc:grpChg>
        <pc:picChg chg="add del mod ord">
          <ac:chgData name="Mohammad Odeh" userId="70c7417f-6adf-42bb-822b-15e717a8dc9f" providerId="ADAL" clId="{9C00EF49-C1B3-4EEA-88FF-9B490D3F81D3}" dt="2023-03-08T22:51:23.237" v="11283" actId="14826"/>
          <ac:picMkLst>
            <pc:docMk/>
            <pc:sldMk cId="643425598" sldId="333"/>
            <ac:picMk id="8" creationId="{C48BA54B-3AAF-4A6A-BB68-52535CF09B9B}"/>
          </ac:picMkLst>
        </pc:picChg>
      </pc:sldChg>
      <pc:sldChg chg="delSp modSp add mod ord">
        <pc:chgData name="Mohammad Odeh" userId="70c7417f-6adf-42bb-822b-15e717a8dc9f" providerId="ADAL" clId="{9C00EF49-C1B3-4EEA-88FF-9B490D3F81D3}" dt="2023-03-10T18:33:34.053" v="11785"/>
        <pc:sldMkLst>
          <pc:docMk/>
          <pc:sldMk cId="2465098736" sldId="334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465098736" sldId="334"/>
            <ac:spMk id="2" creationId="{E39CDBBA-E78B-429B-9E70-992EA57B751C}"/>
          </ac:spMkLst>
        </pc:spChg>
        <pc:spChg chg="mod">
          <ac:chgData name="Mohammad Odeh" userId="70c7417f-6adf-42bb-822b-15e717a8dc9f" providerId="ADAL" clId="{9C00EF49-C1B3-4EEA-88FF-9B490D3F81D3}" dt="2023-03-07T01:03:20.576" v="10047" actId="20577"/>
          <ac:spMkLst>
            <pc:docMk/>
            <pc:sldMk cId="2465098736" sldId="334"/>
            <ac:spMk id="7" creationId="{EACAD6DA-ED16-4021-A7C7-6E7E654C8C2B}"/>
          </ac:spMkLst>
        </pc:spChg>
        <pc:picChg chg="mod ord">
          <ac:chgData name="Mohammad Odeh" userId="70c7417f-6adf-42bb-822b-15e717a8dc9f" providerId="ADAL" clId="{9C00EF49-C1B3-4EEA-88FF-9B490D3F81D3}" dt="2023-03-08T22:51:09.258" v="11282" actId="14826"/>
          <ac:picMkLst>
            <pc:docMk/>
            <pc:sldMk cId="2465098736" sldId="334"/>
            <ac:picMk id="8" creationId="{C48BA54B-3AAF-4A6A-BB68-52535CF09B9B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687106996" sldId="335"/>
        </pc:sldMkLst>
        <pc:spChg chg="del">
          <ac:chgData name="Mohammad Odeh" userId="70c7417f-6adf-42bb-822b-15e717a8dc9f" providerId="ADAL" clId="{9C00EF49-C1B3-4EEA-88FF-9B490D3F81D3}" dt="2023-03-07T17:09:44.581" v="10203" actId="478"/>
          <ac:spMkLst>
            <pc:docMk/>
            <pc:sldMk cId="687106996" sldId="335"/>
            <ac:spMk id="7" creationId="{EACAD6DA-ED16-4021-A7C7-6E7E654C8C2B}"/>
          </ac:spMkLst>
        </pc:spChg>
        <pc:spChg chg="add mod ord">
          <ac:chgData name="Mohammad Odeh" userId="70c7417f-6adf-42bb-822b-15e717a8dc9f" providerId="ADAL" clId="{9C00EF49-C1B3-4EEA-88FF-9B490D3F81D3}" dt="2023-03-07T17:54:07.362" v="10715" actId="20577"/>
          <ac:spMkLst>
            <pc:docMk/>
            <pc:sldMk cId="687106996" sldId="335"/>
            <ac:spMk id="9" creationId="{449C9C67-702E-49BB-A88E-4CEA13503BA3}"/>
          </ac:spMkLst>
        </pc:spChg>
        <pc:spChg chg="ord">
          <ac:chgData name="Mohammad Odeh" userId="70c7417f-6adf-42bb-822b-15e717a8dc9f" providerId="ADAL" clId="{9C00EF49-C1B3-4EEA-88FF-9B490D3F81D3}" dt="2023-03-07T17:46:05.978" v="10642" actId="166"/>
          <ac:spMkLst>
            <pc:docMk/>
            <pc:sldMk cId="687106996" sldId="335"/>
            <ac:spMk id="10" creationId="{00000000-0000-0000-0000-000000000000}"/>
          </ac:spMkLst>
        </pc:spChg>
        <pc:spChg chg="add del mod">
          <ac:chgData name="Mohammad Odeh" userId="70c7417f-6adf-42bb-822b-15e717a8dc9f" providerId="ADAL" clId="{9C00EF49-C1B3-4EEA-88FF-9B490D3F81D3}" dt="2023-03-07T17:18:56.415" v="10367" actId="478"/>
          <ac:spMkLst>
            <pc:docMk/>
            <pc:sldMk cId="687106996" sldId="335"/>
            <ac:spMk id="12" creationId="{0F145AEB-59C6-43C6-9B22-A5CC96330B31}"/>
          </ac:spMkLst>
        </pc:spChg>
        <pc:spChg chg="add del mod">
          <ac:chgData name="Mohammad Odeh" userId="70c7417f-6adf-42bb-822b-15e717a8dc9f" providerId="ADAL" clId="{9C00EF49-C1B3-4EEA-88FF-9B490D3F81D3}" dt="2023-03-07T17:20:48.255" v="10412" actId="478"/>
          <ac:spMkLst>
            <pc:docMk/>
            <pc:sldMk cId="687106996" sldId="335"/>
            <ac:spMk id="13" creationId="{5686C2A0-7D14-44CF-B9E0-5D807DE98A30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687106996" sldId="335"/>
            <ac:spMk id="13" creationId="{5A867DE1-6F9A-4B9B-9FE4-4C75701B00B6}"/>
          </ac:spMkLst>
        </pc:spChg>
        <pc:spChg chg="mod">
          <ac:chgData name="Mohammad Odeh" userId="70c7417f-6adf-42bb-822b-15e717a8dc9f" providerId="ADAL" clId="{9C00EF49-C1B3-4EEA-88FF-9B490D3F81D3}" dt="2023-03-07T17:23:45.448" v="10430" actId="1076"/>
          <ac:spMkLst>
            <pc:docMk/>
            <pc:sldMk cId="687106996" sldId="335"/>
            <ac:spMk id="14" creationId="{6EA62646-E56B-4EBE-A7F5-D2F47397F93E}"/>
          </ac:spMkLst>
        </pc:spChg>
        <pc:spChg chg="add del mod">
          <ac:chgData name="Mohammad Odeh" userId="70c7417f-6adf-42bb-822b-15e717a8dc9f" providerId="ADAL" clId="{9C00EF49-C1B3-4EEA-88FF-9B490D3F81D3}" dt="2023-03-07T17:35:00.106" v="10518" actId="478"/>
          <ac:spMkLst>
            <pc:docMk/>
            <pc:sldMk cId="687106996" sldId="335"/>
            <ac:spMk id="15" creationId="{CAB6D940-33A7-45FC-BA46-6DBB014D33E3}"/>
          </ac:spMkLst>
        </pc:spChg>
        <pc:spChg chg="add del mod">
          <ac:chgData name="Mohammad Odeh" userId="70c7417f-6adf-42bb-822b-15e717a8dc9f" providerId="ADAL" clId="{9C00EF49-C1B3-4EEA-88FF-9B490D3F81D3}" dt="2023-03-07T17:33:03.965" v="10511" actId="478"/>
          <ac:spMkLst>
            <pc:docMk/>
            <pc:sldMk cId="687106996" sldId="335"/>
            <ac:spMk id="16" creationId="{4B1FBF6E-B2B4-4429-89C7-332D45564782}"/>
          </ac:spMkLst>
        </pc:spChg>
        <pc:spChg chg="add del mod">
          <ac:chgData name="Mohammad Odeh" userId="70c7417f-6adf-42bb-822b-15e717a8dc9f" providerId="ADAL" clId="{9C00EF49-C1B3-4EEA-88FF-9B490D3F81D3}" dt="2023-03-07T17:35:03.234" v="10519" actId="478"/>
          <ac:spMkLst>
            <pc:docMk/>
            <pc:sldMk cId="687106996" sldId="335"/>
            <ac:spMk id="33" creationId="{2DD37F5A-9768-4624-AE9C-6029C39426B2}"/>
          </ac:spMkLst>
        </pc:spChg>
        <pc:spChg chg="add mod">
          <ac:chgData name="Mohammad Odeh" userId="70c7417f-6adf-42bb-822b-15e717a8dc9f" providerId="ADAL" clId="{9C00EF49-C1B3-4EEA-88FF-9B490D3F81D3}" dt="2023-03-07T17:40:58.983" v="10591" actId="1036"/>
          <ac:spMkLst>
            <pc:docMk/>
            <pc:sldMk cId="687106996" sldId="335"/>
            <ac:spMk id="49" creationId="{03D3D4C1-76AB-4C25-AC7E-6D11EAA05225}"/>
          </ac:spMkLst>
        </pc:spChg>
        <pc:spChg chg="add mod">
          <ac:chgData name="Mohammad Odeh" userId="70c7417f-6adf-42bb-822b-15e717a8dc9f" providerId="ADAL" clId="{9C00EF49-C1B3-4EEA-88FF-9B490D3F81D3}" dt="2023-03-07T17:39:37.715" v="10569" actId="1582"/>
          <ac:spMkLst>
            <pc:docMk/>
            <pc:sldMk cId="687106996" sldId="335"/>
            <ac:spMk id="50" creationId="{F5C6F22E-0394-488C-BFE3-C65E86B00120}"/>
          </ac:spMkLst>
        </pc:spChg>
        <pc:spChg chg="add del mod">
          <ac:chgData name="Mohammad Odeh" userId="70c7417f-6adf-42bb-822b-15e717a8dc9f" providerId="ADAL" clId="{9C00EF49-C1B3-4EEA-88FF-9B490D3F81D3}" dt="2023-03-07T17:40:53.422" v="10581"/>
          <ac:spMkLst>
            <pc:docMk/>
            <pc:sldMk cId="687106996" sldId="335"/>
            <ac:spMk id="73" creationId="{8FD2D89C-0351-4F6F-A6C8-9C13B01DF198}"/>
          </ac:spMkLst>
        </pc:spChg>
        <pc:picChg chg="add del mod ord modCrop">
          <ac:chgData name="Mohammad Odeh" userId="70c7417f-6adf-42bb-822b-15e717a8dc9f" providerId="ADAL" clId="{9C00EF49-C1B3-4EEA-88FF-9B490D3F81D3}" dt="2023-03-08T23:13:31.890" v="11340" actId="478"/>
          <ac:picMkLst>
            <pc:docMk/>
            <pc:sldMk cId="687106996" sldId="335"/>
            <ac:picMk id="5" creationId="{408EE279-1468-4CE0-90AD-4C18FE2EEC40}"/>
          </ac:picMkLst>
        </pc:picChg>
        <pc:picChg chg="add del mod">
          <ac:chgData name="Mohammad Odeh" userId="70c7417f-6adf-42bb-822b-15e717a8dc9f" providerId="ADAL" clId="{9C00EF49-C1B3-4EEA-88FF-9B490D3F81D3}" dt="2023-03-08T23:13:29.507" v="11338"/>
          <ac:picMkLst>
            <pc:docMk/>
            <pc:sldMk cId="687106996" sldId="335"/>
            <ac:picMk id="6" creationId="{4360005D-5CDA-4738-99EB-CDFACC787626}"/>
          </ac:picMkLst>
        </pc:picChg>
        <pc:picChg chg="mod">
          <ac:chgData name="Mohammad Odeh" userId="70c7417f-6adf-42bb-822b-15e717a8dc9f" providerId="ADAL" clId="{9C00EF49-C1B3-4EEA-88FF-9B490D3F81D3}" dt="2023-03-08T23:08:24.258" v="11317" actId="14826"/>
          <ac:picMkLst>
            <pc:docMk/>
            <pc:sldMk cId="687106996" sldId="335"/>
            <ac:picMk id="8" creationId="{C48BA54B-3AAF-4A6A-BB68-52535CF09B9B}"/>
          </ac:picMkLst>
        </pc:picChg>
        <pc:picChg chg="add del mod modCrop">
          <ac:chgData name="Mohammad Odeh" userId="70c7417f-6adf-42bb-822b-15e717a8dc9f" providerId="ADAL" clId="{9C00EF49-C1B3-4EEA-88FF-9B490D3F81D3}" dt="2023-03-08T23:13:30.142" v="11339" actId="478"/>
          <ac:picMkLst>
            <pc:docMk/>
            <pc:sldMk cId="687106996" sldId="335"/>
            <ac:picMk id="11" creationId="{3B98C545-7020-42AA-8463-004ADE4C0E53}"/>
          </ac:picMkLst>
        </pc:picChg>
        <pc:picChg chg="add del mod">
          <ac:chgData name="Mohammad Odeh" userId="70c7417f-6adf-42bb-822b-15e717a8dc9f" providerId="ADAL" clId="{9C00EF49-C1B3-4EEA-88FF-9B490D3F81D3}" dt="2023-03-08T23:13:29.507" v="11338"/>
          <ac:picMkLst>
            <pc:docMk/>
            <pc:sldMk cId="687106996" sldId="335"/>
            <ac:picMk id="12" creationId="{1760798B-CFF5-4200-8798-FC568E31274A}"/>
          </ac:picMkLst>
        </pc:picChg>
        <pc:picChg chg="add del mod">
          <ac:chgData name="Mohammad Odeh" userId="70c7417f-6adf-42bb-822b-15e717a8dc9f" providerId="ADAL" clId="{9C00EF49-C1B3-4EEA-88FF-9B490D3F81D3}" dt="2023-03-08T23:14:09.831" v="11344" actId="478"/>
          <ac:picMkLst>
            <pc:docMk/>
            <pc:sldMk cId="687106996" sldId="335"/>
            <ac:picMk id="18" creationId="{2D63E859-BFCA-4164-99FB-AE3C5055D02D}"/>
          </ac:picMkLst>
        </pc:picChg>
        <pc:picChg chg="add del mod">
          <ac:chgData name="Mohammad Odeh" userId="70c7417f-6adf-42bb-822b-15e717a8dc9f" providerId="ADAL" clId="{9C00EF49-C1B3-4EEA-88FF-9B490D3F81D3}" dt="2023-03-08T23:14:09.831" v="11344" actId="478"/>
          <ac:picMkLst>
            <pc:docMk/>
            <pc:sldMk cId="687106996" sldId="335"/>
            <ac:picMk id="19" creationId="{5139ADC3-5C50-4E2A-BF3E-386D62B4C4B9}"/>
          </ac:picMkLst>
        </pc:picChg>
        <pc:cxnChg chg="add del mod">
          <ac:chgData name="Mohammad Odeh" userId="70c7417f-6adf-42bb-822b-15e717a8dc9f" providerId="ADAL" clId="{9C00EF49-C1B3-4EEA-88FF-9B490D3F81D3}" dt="2023-03-07T17:33:00.770" v="10510" actId="478"/>
          <ac:cxnSpMkLst>
            <pc:docMk/>
            <pc:sldMk cId="687106996" sldId="335"/>
            <ac:cxnSpMk id="18" creationId="{AF4BFE1C-EE12-492A-9128-B0E5239FEB7C}"/>
          </ac:cxnSpMkLst>
        </pc:cxnChg>
        <pc:cxnChg chg="add del mod">
          <ac:chgData name="Mohammad Odeh" userId="70c7417f-6adf-42bb-822b-15e717a8dc9f" providerId="ADAL" clId="{9C00EF49-C1B3-4EEA-88FF-9B490D3F81D3}" dt="2023-03-07T17:32:58.309" v="10509" actId="478"/>
          <ac:cxnSpMkLst>
            <pc:docMk/>
            <pc:sldMk cId="687106996" sldId="335"/>
            <ac:cxnSpMk id="21" creationId="{32A365DE-7B47-4891-A89A-D2BF25E19EBA}"/>
          </ac:cxnSpMkLst>
        </pc:cxnChg>
        <pc:cxnChg chg="add del mod">
          <ac:chgData name="Mohammad Odeh" userId="70c7417f-6adf-42bb-822b-15e717a8dc9f" providerId="ADAL" clId="{9C00EF49-C1B3-4EEA-88FF-9B490D3F81D3}" dt="2023-03-07T17:37:22.629" v="10552" actId="11529"/>
          <ac:cxnSpMkLst>
            <pc:docMk/>
            <pc:sldMk cId="687106996" sldId="335"/>
            <ac:cxnSpMk id="52" creationId="{6DFA6586-D0D6-4F78-8060-37B443FA7837}"/>
          </ac:cxnSpMkLst>
        </pc:cxnChg>
        <pc:cxnChg chg="add mod">
          <ac:chgData name="Mohammad Odeh" userId="70c7417f-6adf-42bb-822b-15e717a8dc9f" providerId="ADAL" clId="{9C00EF49-C1B3-4EEA-88FF-9B490D3F81D3}" dt="2023-03-08T23:13:31.890" v="11340" actId="478"/>
          <ac:cxnSpMkLst>
            <pc:docMk/>
            <pc:sldMk cId="687106996" sldId="335"/>
            <ac:cxnSpMk id="59" creationId="{E787FD4A-9B23-4EC2-AC66-D3007BF29C69}"/>
          </ac:cxnSpMkLst>
        </pc:cxnChg>
        <pc:cxnChg chg="add del mod">
          <ac:chgData name="Mohammad Odeh" userId="70c7417f-6adf-42bb-822b-15e717a8dc9f" providerId="ADAL" clId="{9C00EF49-C1B3-4EEA-88FF-9B490D3F81D3}" dt="2023-03-07T17:40:11.555" v="10573" actId="478"/>
          <ac:cxnSpMkLst>
            <pc:docMk/>
            <pc:sldMk cId="687106996" sldId="335"/>
            <ac:cxnSpMk id="66" creationId="{41FB877D-D700-4313-9F6F-6E80E965CE75}"/>
          </ac:cxnSpMkLst>
        </pc:cxnChg>
        <pc:cxnChg chg="add del mod">
          <ac:chgData name="Mohammad Odeh" userId="70c7417f-6adf-42bb-822b-15e717a8dc9f" providerId="ADAL" clId="{9C00EF49-C1B3-4EEA-88FF-9B490D3F81D3}" dt="2023-03-07T17:40:26.995" v="10577" actId="478"/>
          <ac:cxnSpMkLst>
            <pc:docMk/>
            <pc:sldMk cId="687106996" sldId="335"/>
            <ac:cxnSpMk id="72" creationId="{D185BDC6-0929-4F56-BA37-A8ADB47C197E}"/>
          </ac:cxnSpMkLst>
        </pc:cxnChg>
        <pc:cxnChg chg="add del mod">
          <ac:chgData name="Mohammad Odeh" userId="70c7417f-6adf-42bb-822b-15e717a8dc9f" providerId="ADAL" clId="{9C00EF49-C1B3-4EEA-88FF-9B490D3F81D3}" dt="2023-03-07T17:40:53.422" v="10581"/>
          <ac:cxnSpMkLst>
            <pc:docMk/>
            <pc:sldMk cId="687106996" sldId="335"/>
            <ac:cxnSpMk id="74" creationId="{C786B583-7A84-4F6E-9010-F5D2FD44B480}"/>
          </ac:cxnSpMkLst>
        </pc:cxnChg>
        <pc:cxnChg chg="add mod">
          <ac:chgData name="Mohammad Odeh" userId="70c7417f-6adf-42bb-822b-15e717a8dc9f" providerId="ADAL" clId="{9C00EF49-C1B3-4EEA-88FF-9B490D3F81D3}" dt="2023-03-08T23:13:30.142" v="11339" actId="478"/>
          <ac:cxnSpMkLst>
            <pc:docMk/>
            <pc:sldMk cId="687106996" sldId="335"/>
            <ac:cxnSpMk id="75" creationId="{7E2DF20C-91CE-4493-A90F-A7EA431F086E}"/>
          </ac:cxnSpMkLst>
        </pc:cxn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1240828506" sldId="336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1240828506" sldId="336"/>
            <ac:spMk id="6" creationId="{68DAC5C0-9B5E-4DE7-BD0F-32FD3F0EEFCE}"/>
          </ac:spMkLst>
        </pc:spChg>
        <pc:spChg chg="mod">
          <ac:chgData name="Mohammad Odeh" userId="70c7417f-6adf-42bb-822b-15e717a8dc9f" providerId="ADAL" clId="{9C00EF49-C1B3-4EEA-88FF-9B490D3F81D3}" dt="2023-03-10T18:28:50.234" v="11632" actId="20577"/>
          <ac:spMkLst>
            <pc:docMk/>
            <pc:sldMk cId="1240828506" sldId="336"/>
            <ac:spMk id="14" creationId="{6EA62646-E56B-4EBE-A7F5-D2F47397F93E}"/>
          </ac:spMkLst>
        </pc:spChg>
        <pc:picChg chg="add mod ord">
          <ac:chgData name="Mohammad Odeh" userId="70c7417f-6adf-42bb-822b-15e717a8dc9f" providerId="ADAL" clId="{9C00EF49-C1B3-4EEA-88FF-9B490D3F81D3}" dt="2023-03-08T21:13:34.530" v="11273" actId="14826"/>
          <ac:picMkLst>
            <pc:docMk/>
            <pc:sldMk cId="1240828506" sldId="336"/>
            <ac:picMk id="5" creationId="{7250A1FF-6A0E-4149-A8A7-11026F27FD27}"/>
          </ac:picMkLst>
        </pc:picChg>
      </pc:sldChg>
      <pc:sldChg chg="modSp add del ord">
        <pc:chgData name="Mohammad Odeh" userId="70c7417f-6adf-42bb-822b-15e717a8dc9f" providerId="ADAL" clId="{9C00EF49-C1B3-4EEA-88FF-9B490D3F81D3}" dt="2023-03-07T17:08:10.544" v="10114" actId="2696"/>
        <pc:sldMkLst>
          <pc:docMk/>
          <pc:sldMk cId="1434174909" sldId="336"/>
        </pc:sldMkLst>
        <pc:picChg chg="mod">
          <ac:chgData name="Mohammad Odeh" userId="70c7417f-6adf-42bb-822b-15e717a8dc9f" providerId="ADAL" clId="{9C00EF49-C1B3-4EEA-88FF-9B490D3F81D3}" dt="2023-03-07T17:08:04.186" v="10113" actId="14826"/>
          <ac:picMkLst>
            <pc:docMk/>
            <pc:sldMk cId="1434174909" sldId="336"/>
            <ac:picMk id="8" creationId="{C48BA54B-3AAF-4A6A-BB68-52535CF09B9B}"/>
          </ac:picMkLst>
        </pc:picChg>
      </pc:sldChg>
      <pc:sldChg chg="addSp delSp modSp add del mod">
        <pc:chgData name="Mohammad Odeh" userId="70c7417f-6adf-42bb-822b-15e717a8dc9f" providerId="ADAL" clId="{9C00EF49-C1B3-4EEA-88FF-9B490D3F81D3}" dt="2023-03-08T20:55:43.036" v="11237" actId="47"/>
        <pc:sldMkLst>
          <pc:docMk/>
          <pc:sldMk cId="1649331568" sldId="337"/>
        </pc:sldMkLst>
        <pc:spChg chg="add del mod">
          <ac:chgData name="Mohammad Odeh" userId="70c7417f-6adf-42bb-822b-15e717a8dc9f" providerId="ADAL" clId="{9C00EF49-C1B3-4EEA-88FF-9B490D3F81D3}" dt="2023-03-08T20:49:30.836" v="11105" actId="478"/>
          <ac:spMkLst>
            <pc:docMk/>
            <pc:sldMk cId="1649331568" sldId="337"/>
            <ac:spMk id="11" creationId="{6216B5D1-9171-4408-AA3C-9AD12D5CA0B0}"/>
          </ac:spMkLst>
        </pc:spChg>
      </pc:sldChg>
      <pc:sldChg chg="addSp delSp modSp add mod">
        <pc:chgData name="Mohammad Odeh" userId="70c7417f-6adf-42bb-822b-15e717a8dc9f" providerId="ADAL" clId="{9C00EF49-C1B3-4EEA-88FF-9B490D3F81D3}" dt="2023-03-10T18:33:34.053" v="11785"/>
        <pc:sldMkLst>
          <pc:docMk/>
          <pc:sldMk cId="2781117366" sldId="337"/>
        </pc:sldMkLst>
        <pc:spChg chg="mod">
          <ac:chgData name="Mohammad Odeh" userId="70c7417f-6adf-42bb-822b-15e717a8dc9f" providerId="ADAL" clId="{9C00EF49-C1B3-4EEA-88FF-9B490D3F81D3}" dt="2023-03-09T16:16:58.575" v="11446" actId="120"/>
          <ac:spMkLst>
            <pc:docMk/>
            <pc:sldMk cId="2781117366" sldId="337"/>
            <ac:spMk id="5" creationId="{1962D548-37FE-4488-B662-D8B686ECA554}"/>
          </ac:spMkLst>
        </pc:spChg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2781117366" sldId="337"/>
            <ac:spMk id="12" creationId="{3AA7C7DD-4D5A-4577-BA73-88B1080B6219}"/>
          </ac:spMkLst>
        </pc:spChg>
        <pc:picChg chg="add mod">
          <ac:chgData name="Mohammad Odeh" userId="70c7417f-6adf-42bb-822b-15e717a8dc9f" providerId="ADAL" clId="{9C00EF49-C1B3-4EEA-88FF-9B490D3F81D3}" dt="2023-03-09T16:12:42.623" v="11365" actId="1076"/>
          <ac:picMkLst>
            <pc:docMk/>
            <pc:sldMk cId="2781117366" sldId="337"/>
            <ac:picMk id="8" creationId="{F3484121-BDDC-44A1-96CD-463DCFB18075}"/>
          </ac:picMkLst>
        </pc:picChg>
        <pc:picChg chg="add mod">
          <ac:chgData name="Mohammad Odeh" userId="70c7417f-6adf-42bb-822b-15e717a8dc9f" providerId="ADAL" clId="{9C00EF49-C1B3-4EEA-88FF-9B490D3F81D3}" dt="2023-03-09T16:12:42.623" v="11365" actId="1076"/>
          <ac:picMkLst>
            <pc:docMk/>
            <pc:sldMk cId="2781117366" sldId="337"/>
            <ac:picMk id="11" creationId="{A03CA740-CCB4-4ACE-9604-6794A3379E82}"/>
          </ac:picMkLst>
        </pc:picChg>
      </pc:sldChg>
      <pc:sldChg chg="delSp modSp add">
        <pc:chgData name="Mohammad Odeh" userId="70c7417f-6adf-42bb-822b-15e717a8dc9f" providerId="ADAL" clId="{9C00EF49-C1B3-4EEA-88FF-9B490D3F81D3}" dt="2023-03-10T18:33:34.053" v="11785"/>
        <pc:sldMkLst>
          <pc:docMk/>
          <pc:sldMk cId="4278532569" sldId="338"/>
        </pc:sldMkLst>
        <pc:spChg chg="del">
          <ac:chgData name="Mohammad Odeh" userId="70c7417f-6adf-42bb-822b-15e717a8dc9f" providerId="ADAL" clId="{9C00EF49-C1B3-4EEA-88FF-9B490D3F81D3}" dt="2023-03-10T18:33:34.053" v="11785"/>
          <ac:spMkLst>
            <pc:docMk/>
            <pc:sldMk cId="4278532569" sldId="338"/>
            <ac:spMk id="2" creationId="{A972A003-9630-4067-8EE8-9C21E72E221C}"/>
          </ac:spMkLst>
        </pc:spChg>
        <pc:spChg chg="mod">
          <ac:chgData name="Mohammad Odeh" userId="70c7417f-6adf-42bb-822b-15e717a8dc9f" providerId="ADAL" clId="{9C00EF49-C1B3-4EEA-88FF-9B490D3F81D3}" dt="2023-03-09T16:17:02.842" v="11447" actId="121"/>
          <ac:spMkLst>
            <pc:docMk/>
            <pc:sldMk cId="4278532569" sldId="338"/>
            <ac:spMk id="5" creationId="{1962D548-37FE-4488-B662-D8B686ECA554}"/>
          </ac:spMkLst>
        </pc:spChg>
        <pc:picChg chg="mod">
          <ac:chgData name="Mohammad Odeh" userId="70c7417f-6adf-42bb-822b-15e717a8dc9f" providerId="ADAL" clId="{9C00EF49-C1B3-4EEA-88FF-9B490D3F81D3}" dt="2023-03-09T16:15:52.674" v="11444" actId="14826"/>
          <ac:picMkLst>
            <pc:docMk/>
            <pc:sldMk cId="4278532569" sldId="338"/>
            <ac:picMk id="8" creationId="{F3484121-BDDC-44A1-96CD-463DCFB18075}"/>
          </ac:picMkLst>
        </pc:picChg>
        <pc:picChg chg="mod">
          <ac:chgData name="Mohammad Odeh" userId="70c7417f-6adf-42bb-822b-15e717a8dc9f" providerId="ADAL" clId="{9C00EF49-C1B3-4EEA-88FF-9B490D3F81D3}" dt="2023-03-09T16:15:40.603" v="11443" actId="14826"/>
          <ac:picMkLst>
            <pc:docMk/>
            <pc:sldMk cId="4278532569" sldId="338"/>
            <ac:picMk id="11" creationId="{A03CA740-CCB4-4ACE-9604-6794A3379E82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1T16:56:02.322" v="12646" actId="14826"/>
        <pc:sldMkLst>
          <pc:docMk/>
          <pc:sldMk cId="3437834277" sldId="339"/>
        </pc:sldMkLst>
        <pc:spChg chg="mod">
          <ac:chgData name="Mohammad Odeh" userId="70c7417f-6adf-42bb-822b-15e717a8dc9f" providerId="ADAL" clId="{9C00EF49-C1B3-4EEA-88FF-9B490D3F81D3}" dt="2023-03-10T18:59:24.227" v="12463" actId="20577"/>
          <ac:spMkLst>
            <pc:docMk/>
            <pc:sldMk cId="3437834277" sldId="339"/>
            <ac:spMk id="10" creationId="{00000000-0000-0000-0000-000000000000}"/>
          </ac:spMkLst>
        </pc:spChg>
        <pc:spChg chg="del mod">
          <ac:chgData name="Mohammad Odeh" userId="70c7417f-6adf-42bb-822b-15e717a8dc9f" providerId="ADAL" clId="{9C00EF49-C1B3-4EEA-88FF-9B490D3F81D3}" dt="2023-03-10T23:03:27.149" v="12538" actId="478"/>
          <ac:spMkLst>
            <pc:docMk/>
            <pc:sldMk cId="3437834277" sldId="339"/>
            <ac:spMk id="14" creationId="{6EA62646-E56B-4EBE-A7F5-D2F47397F93E}"/>
          </ac:spMkLst>
        </pc:spChg>
        <pc:spChg chg="add mod">
          <ac:chgData name="Mohammad Odeh" userId="70c7417f-6adf-42bb-822b-15e717a8dc9f" providerId="ADAL" clId="{9C00EF49-C1B3-4EEA-88FF-9B490D3F81D3}" dt="2023-03-10T23:02:55.321" v="12534" actId="20577"/>
          <ac:spMkLst>
            <pc:docMk/>
            <pc:sldMk cId="3437834277" sldId="339"/>
            <ac:spMk id="16" creationId="{A318FB2A-DD68-477A-8662-BCBB0794D28E}"/>
          </ac:spMkLst>
        </pc:spChg>
        <pc:spChg chg="add mod">
          <ac:chgData name="Mohammad Odeh" userId="70c7417f-6adf-42bb-822b-15e717a8dc9f" providerId="ADAL" clId="{9C00EF49-C1B3-4EEA-88FF-9B490D3F81D3}" dt="2023-03-10T23:03:30.964" v="12539" actId="20577"/>
          <ac:spMkLst>
            <pc:docMk/>
            <pc:sldMk cId="3437834277" sldId="339"/>
            <ac:spMk id="17" creationId="{7C2864BD-07BD-49A4-B59E-179270040547}"/>
          </ac:spMkLst>
        </pc:spChg>
        <pc:picChg chg="add del mod">
          <ac:chgData name="Mohammad Odeh" userId="70c7417f-6adf-42bb-822b-15e717a8dc9f" providerId="ADAL" clId="{9C00EF49-C1B3-4EEA-88FF-9B490D3F81D3}" dt="2023-03-10T22:55:41.288" v="12491" actId="21"/>
          <ac:picMkLst>
            <pc:docMk/>
            <pc:sldMk cId="3437834277" sldId="339"/>
            <ac:picMk id="6" creationId="{F2AB5455-51CF-4762-874B-D1E4681E83DA}"/>
          </ac:picMkLst>
        </pc:picChg>
        <pc:picChg chg="add mod">
          <ac:chgData name="Mohammad Odeh" userId="70c7417f-6adf-42bb-822b-15e717a8dc9f" providerId="ADAL" clId="{9C00EF49-C1B3-4EEA-88FF-9B490D3F81D3}" dt="2023-03-11T16:55:51.554" v="12645" actId="14826"/>
          <ac:picMkLst>
            <pc:docMk/>
            <pc:sldMk cId="3437834277" sldId="339"/>
            <ac:picMk id="8" creationId="{11C91B9A-5A83-4297-A35F-2F8699C93D38}"/>
          </ac:picMkLst>
        </pc:picChg>
        <pc:picChg chg="add del mod">
          <ac:chgData name="Mohammad Odeh" userId="70c7417f-6adf-42bb-822b-15e717a8dc9f" providerId="ADAL" clId="{9C00EF49-C1B3-4EEA-88FF-9B490D3F81D3}" dt="2023-03-10T22:54:19.471" v="12477" actId="478"/>
          <ac:picMkLst>
            <pc:docMk/>
            <pc:sldMk cId="3437834277" sldId="339"/>
            <ac:picMk id="11" creationId="{C134CF6C-E1BF-4DA0-A309-B12394D8C3A2}"/>
          </ac:picMkLst>
        </pc:picChg>
        <pc:picChg chg="add del mod">
          <ac:chgData name="Mohammad Odeh" userId="70c7417f-6adf-42bb-822b-15e717a8dc9f" providerId="ADAL" clId="{9C00EF49-C1B3-4EEA-88FF-9B490D3F81D3}" dt="2023-03-10T22:54:18.598" v="12476" actId="478"/>
          <ac:picMkLst>
            <pc:docMk/>
            <pc:sldMk cId="3437834277" sldId="339"/>
            <ac:picMk id="13" creationId="{64586339-D5F9-4DA2-8750-F59DB321607F}"/>
          </ac:picMkLst>
        </pc:picChg>
        <pc:picChg chg="add mod">
          <ac:chgData name="Mohammad Odeh" userId="70c7417f-6adf-42bb-822b-15e717a8dc9f" providerId="ADAL" clId="{9C00EF49-C1B3-4EEA-88FF-9B490D3F81D3}" dt="2023-03-11T16:56:02.322" v="12646" actId="14826"/>
          <ac:picMkLst>
            <pc:docMk/>
            <pc:sldMk cId="3437834277" sldId="339"/>
            <ac:picMk id="15" creationId="{04CFBAE5-4E58-4C9B-BDC2-CD3FE8E26F4F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11T16:56:27.140" v="12648" actId="14826"/>
        <pc:sldMkLst>
          <pc:docMk/>
          <pc:sldMk cId="537713196" sldId="340"/>
        </pc:sldMkLst>
        <pc:spChg chg="add mod">
          <ac:chgData name="Mohammad Odeh" userId="70c7417f-6adf-42bb-822b-15e717a8dc9f" providerId="ADAL" clId="{9C00EF49-C1B3-4EEA-88FF-9B490D3F81D3}" dt="2023-03-10T23:04:02.332" v="12541" actId="20577"/>
          <ac:spMkLst>
            <pc:docMk/>
            <pc:sldMk cId="537713196" sldId="340"/>
            <ac:spMk id="15" creationId="{D619A386-CCBF-49F2-BD2F-020967FAAABD}"/>
          </ac:spMkLst>
        </pc:spChg>
        <pc:spChg chg="add mod">
          <ac:chgData name="Mohammad Odeh" userId="70c7417f-6adf-42bb-822b-15e717a8dc9f" providerId="ADAL" clId="{9C00EF49-C1B3-4EEA-88FF-9B490D3F81D3}" dt="2023-03-10T23:04:05.738" v="12542" actId="20577"/>
          <ac:spMkLst>
            <pc:docMk/>
            <pc:sldMk cId="537713196" sldId="340"/>
            <ac:spMk id="16" creationId="{5CA7FF82-71DF-4CD2-89EC-FE2724BA0BCF}"/>
          </ac:spMkLst>
        </pc:spChg>
        <pc:picChg chg="del mod">
          <ac:chgData name="Mohammad Odeh" userId="70c7417f-6adf-42bb-822b-15e717a8dc9f" providerId="ADAL" clId="{9C00EF49-C1B3-4EEA-88FF-9B490D3F81D3}" dt="2023-03-10T22:56:32.804" v="12499" actId="478"/>
          <ac:picMkLst>
            <pc:docMk/>
            <pc:sldMk cId="537713196" sldId="340"/>
            <ac:picMk id="6" creationId="{F2AB5455-51CF-4762-874B-D1E4681E83DA}"/>
          </ac:picMkLst>
        </pc:picChg>
        <pc:picChg chg="del">
          <ac:chgData name="Mohammad Odeh" userId="70c7417f-6adf-42bb-822b-15e717a8dc9f" providerId="ADAL" clId="{9C00EF49-C1B3-4EEA-88FF-9B490D3F81D3}" dt="2023-03-10T22:56:23.365" v="12496" actId="478"/>
          <ac:picMkLst>
            <pc:docMk/>
            <pc:sldMk cId="537713196" sldId="340"/>
            <ac:picMk id="8" creationId="{11C91B9A-5A83-4297-A35F-2F8699C93D38}"/>
          </ac:picMkLst>
        </pc:picChg>
        <pc:picChg chg="del mod">
          <ac:chgData name="Mohammad Odeh" userId="70c7417f-6adf-42bb-822b-15e717a8dc9f" providerId="ADAL" clId="{9C00EF49-C1B3-4EEA-88FF-9B490D3F81D3}" dt="2023-03-10T22:55:36.817" v="12489" actId="21"/>
          <ac:picMkLst>
            <pc:docMk/>
            <pc:sldMk cId="537713196" sldId="340"/>
            <ac:picMk id="11" creationId="{C134CF6C-E1BF-4DA0-A309-B12394D8C3A2}"/>
          </ac:picMkLst>
        </pc:picChg>
        <pc:picChg chg="add mod">
          <ac:chgData name="Mohammad Odeh" userId="70c7417f-6adf-42bb-822b-15e717a8dc9f" providerId="ADAL" clId="{9C00EF49-C1B3-4EEA-88FF-9B490D3F81D3}" dt="2023-03-11T16:56:27.140" v="12648" actId="14826"/>
          <ac:picMkLst>
            <pc:docMk/>
            <pc:sldMk cId="537713196" sldId="340"/>
            <ac:picMk id="12" creationId="{23011459-AA87-4161-9FBA-F32314DE7E31}"/>
          </ac:picMkLst>
        </pc:picChg>
        <pc:picChg chg="mod">
          <ac:chgData name="Mohammad Odeh" userId="70c7417f-6adf-42bb-822b-15e717a8dc9f" providerId="ADAL" clId="{9C00EF49-C1B3-4EEA-88FF-9B490D3F81D3}" dt="2023-03-11T16:56:19.330" v="12647" actId="14826"/>
          <ac:picMkLst>
            <pc:docMk/>
            <pc:sldMk cId="537713196" sldId="340"/>
            <ac:picMk id="13" creationId="{64586339-D5F9-4DA2-8750-F59DB321607F}"/>
          </ac:picMkLst>
        </pc:picChg>
      </pc:sldChg>
      <pc:sldChg chg="addSp delSp modSp add del mod">
        <pc:chgData name="Mohammad Odeh" userId="70c7417f-6adf-42bb-822b-15e717a8dc9f" providerId="ADAL" clId="{9C00EF49-C1B3-4EEA-88FF-9B490D3F81D3}" dt="2023-03-11T17:49:25.990" v="13141" actId="47"/>
        <pc:sldMkLst>
          <pc:docMk/>
          <pc:sldMk cId="1197823481" sldId="341"/>
        </pc:sldMkLst>
        <pc:spChg chg="mod">
          <ac:chgData name="Mohammad Odeh" userId="70c7417f-6adf-42bb-822b-15e717a8dc9f" providerId="ADAL" clId="{9C00EF49-C1B3-4EEA-88FF-9B490D3F81D3}" dt="2023-03-10T23:10:55.965" v="12632" actId="20577"/>
          <ac:spMkLst>
            <pc:docMk/>
            <pc:sldMk cId="1197823481" sldId="341"/>
            <ac:spMk id="14" creationId="{6EA62646-E56B-4EBE-A7F5-D2F47397F93E}"/>
          </ac:spMkLst>
        </pc:spChg>
        <pc:graphicFrameChg chg="add del mod">
          <ac:chgData name="Mohammad Odeh" userId="70c7417f-6adf-42bb-822b-15e717a8dc9f" providerId="ADAL" clId="{9C00EF49-C1B3-4EEA-88FF-9B490D3F81D3}" dt="2023-03-11T17:06:33.381" v="12654" actId="478"/>
          <ac:graphicFrameMkLst>
            <pc:docMk/>
            <pc:sldMk cId="1197823481" sldId="341"/>
            <ac:graphicFrameMk id="9" creationId="{255D63F2-9AE4-4597-85A7-A50BEEEAC37F}"/>
          </ac:graphicFrameMkLst>
        </pc:graphicFrameChg>
        <pc:picChg chg="add del mod">
          <ac:chgData name="Mohammad Odeh" userId="70c7417f-6adf-42bb-822b-15e717a8dc9f" providerId="ADAL" clId="{9C00EF49-C1B3-4EEA-88FF-9B490D3F81D3}" dt="2023-03-11T17:05:48.971" v="12650" actId="478"/>
          <ac:picMkLst>
            <pc:docMk/>
            <pc:sldMk cId="1197823481" sldId="341"/>
            <ac:picMk id="6" creationId="{07594C66-9627-4B96-BCA4-21665359A95C}"/>
          </ac:picMkLst>
        </pc:picChg>
        <pc:picChg chg="add del mod">
          <ac:chgData name="Mohammad Odeh" userId="70c7417f-6adf-42bb-822b-15e717a8dc9f" providerId="ADAL" clId="{9C00EF49-C1B3-4EEA-88FF-9B490D3F81D3}" dt="2023-03-10T23:55:03.758" v="12639" actId="478"/>
          <ac:picMkLst>
            <pc:docMk/>
            <pc:sldMk cId="1197823481" sldId="341"/>
            <ac:picMk id="6" creationId="{E1398378-8A4B-443F-A101-7FBBE5584BCC}"/>
          </ac:picMkLst>
        </pc:picChg>
        <pc:picChg chg="add del mod">
          <ac:chgData name="Mohammad Odeh" userId="70c7417f-6adf-42bb-822b-15e717a8dc9f" providerId="ADAL" clId="{9C00EF49-C1B3-4EEA-88FF-9B490D3F81D3}" dt="2023-03-11T17:06:25.488" v="12652" actId="478"/>
          <ac:picMkLst>
            <pc:docMk/>
            <pc:sldMk cId="1197823481" sldId="341"/>
            <ac:picMk id="8" creationId="{348F4FBB-28E2-4C5F-9169-CE823D480283}"/>
          </ac:picMkLst>
        </pc:picChg>
        <pc:picChg chg="add del mod">
          <ac:chgData name="Mohammad Odeh" userId="70c7417f-6adf-42bb-822b-15e717a8dc9f" providerId="ADAL" clId="{9C00EF49-C1B3-4EEA-88FF-9B490D3F81D3}" dt="2023-03-10T23:50:47.595" v="12637" actId="478"/>
          <ac:picMkLst>
            <pc:docMk/>
            <pc:sldMk cId="1197823481" sldId="341"/>
            <ac:picMk id="8" creationId="{E81C0DA0-EF75-4C92-A289-141A67D64982}"/>
          </ac:picMkLst>
        </pc:picChg>
        <pc:picChg chg="add del mod">
          <ac:chgData name="Mohammad Odeh" userId="70c7417f-6adf-42bb-822b-15e717a8dc9f" providerId="ADAL" clId="{9C00EF49-C1B3-4EEA-88FF-9B490D3F81D3}" dt="2023-03-11T17:06:39.666" v="12656" actId="478"/>
          <ac:picMkLst>
            <pc:docMk/>
            <pc:sldMk cId="1197823481" sldId="341"/>
            <ac:picMk id="12" creationId="{3EC9D22F-1DE8-4B44-88EF-7BA21FC353E5}"/>
          </ac:picMkLst>
        </pc:picChg>
        <pc:picChg chg="add del mod">
          <ac:chgData name="Mohammad Odeh" userId="70c7417f-6adf-42bb-822b-15e717a8dc9f" providerId="ADAL" clId="{9C00EF49-C1B3-4EEA-88FF-9B490D3F81D3}" dt="2023-03-11T17:08:27.600" v="12660" actId="478"/>
          <ac:picMkLst>
            <pc:docMk/>
            <pc:sldMk cId="1197823481" sldId="341"/>
            <ac:picMk id="15" creationId="{225005ED-AF10-46EC-8F77-D117259AE09A}"/>
          </ac:picMkLst>
        </pc:picChg>
        <pc:picChg chg="add mod modCrop">
          <ac:chgData name="Mohammad Odeh" userId="70c7417f-6adf-42bb-822b-15e717a8dc9f" providerId="ADAL" clId="{9C00EF49-C1B3-4EEA-88FF-9B490D3F81D3}" dt="2023-03-11T17:22:08.536" v="12765" actId="1076"/>
          <ac:picMkLst>
            <pc:docMk/>
            <pc:sldMk cId="1197823481" sldId="341"/>
            <ac:picMk id="17" creationId="{8F45E7D3-8D60-4675-A331-49CE43DD437E}"/>
          </ac:picMkLst>
        </pc:picChg>
        <pc:picChg chg="add del mod ord modCrop">
          <ac:chgData name="Mohammad Odeh" userId="70c7417f-6adf-42bb-822b-15e717a8dc9f" providerId="ADAL" clId="{9C00EF49-C1B3-4EEA-88FF-9B490D3F81D3}" dt="2023-03-11T17:14:10.547" v="12710" actId="478"/>
          <ac:picMkLst>
            <pc:docMk/>
            <pc:sldMk cId="1197823481" sldId="341"/>
            <ac:picMk id="19" creationId="{F799112C-743A-415D-9E0C-E72E2A90CBBC}"/>
          </ac:picMkLst>
        </pc:picChg>
        <pc:picChg chg="add del mod ord modCrop">
          <ac:chgData name="Mohammad Odeh" userId="70c7417f-6adf-42bb-822b-15e717a8dc9f" providerId="ADAL" clId="{9C00EF49-C1B3-4EEA-88FF-9B490D3F81D3}" dt="2023-03-11T17:14:07.285" v="12709" actId="478"/>
          <ac:picMkLst>
            <pc:docMk/>
            <pc:sldMk cId="1197823481" sldId="341"/>
            <ac:picMk id="21" creationId="{AE669E02-0EFD-4021-970D-0AE2CC158881}"/>
          </ac:picMkLst>
        </pc:picChg>
        <pc:picChg chg="add mod modCrop">
          <ac:chgData name="Mohammad Odeh" userId="70c7417f-6adf-42bb-822b-15e717a8dc9f" providerId="ADAL" clId="{9C00EF49-C1B3-4EEA-88FF-9B490D3F81D3}" dt="2023-03-11T17:21:55.787" v="12763" actId="1076"/>
          <ac:picMkLst>
            <pc:docMk/>
            <pc:sldMk cId="1197823481" sldId="341"/>
            <ac:picMk id="23" creationId="{41874A64-59B7-4C6F-8753-0F7DFBC24ED3}"/>
          </ac:picMkLst>
        </pc:picChg>
        <pc:picChg chg="add mod">
          <ac:chgData name="Mohammad Odeh" userId="70c7417f-6adf-42bb-822b-15e717a8dc9f" providerId="ADAL" clId="{9C00EF49-C1B3-4EEA-88FF-9B490D3F81D3}" dt="2023-03-11T17:21:58.902" v="12764" actId="1076"/>
          <ac:picMkLst>
            <pc:docMk/>
            <pc:sldMk cId="1197823481" sldId="341"/>
            <ac:picMk id="24" creationId="{84803180-81E9-41F4-A261-44C39ACF24FB}"/>
          </ac:picMkLst>
        </pc:picChg>
        <pc:picChg chg="add mod">
          <ac:chgData name="Mohammad Odeh" userId="70c7417f-6adf-42bb-822b-15e717a8dc9f" providerId="ADAL" clId="{9C00EF49-C1B3-4EEA-88FF-9B490D3F81D3}" dt="2023-03-11T17:22:15.589" v="12767" actId="14100"/>
          <ac:picMkLst>
            <pc:docMk/>
            <pc:sldMk cId="1197823481" sldId="341"/>
            <ac:picMk id="25" creationId="{42E527DB-F67D-461B-839D-C7A7555DD98A}"/>
          </ac:picMkLst>
        </pc:picChg>
      </pc:sldChg>
      <pc:sldChg chg="addSp delSp modSp add del mod">
        <pc:chgData name="Mohammad Odeh" userId="70c7417f-6adf-42bb-822b-15e717a8dc9f" providerId="ADAL" clId="{9C00EF49-C1B3-4EEA-88FF-9B490D3F81D3}" dt="2023-03-11T17:22:24.211" v="12768" actId="47"/>
        <pc:sldMkLst>
          <pc:docMk/>
          <pc:sldMk cId="1815493621" sldId="342"/>
        </pc:sldMkLst>
        <pc:spChg chg="del">
          <ac:chgData name="Mohammad Odeh" userId="70c7417f-6adf-42bb-822b-15e717a8dc9f" providerId="ADAL" clId="{9C00EF49-C1B3-4EEA-88FF-9B490D3F81D3}" dt="2023-03-11T17:17:00.578" v="12735" actId="478"/>
          <ac:spMkLst>
            <pc:docMk/>
            <pc:sldMk cId="1815493621" sldId="342"/>
            <ac:spMk id="3" creationId="{62976CDE-FCDA-0F42-B315-E4ECC3693E26}"/>
          </ac:spMkLst>
        </pc:spChg>
        <pc:spChg chg="add del mod">
          <ac:chgData name="Mohammad Odeh" userId="70c7417f-6adf-42bb-822b-15e717a8dc9f" providerId="ADAL" clId="{9C00EF49-C1B3-4EEA-88FF-9B490D3F81D3}" dt="2023-03-11T17:16:58.303" v="12733" actId="478"/>
          <ac:spMkLst>
            <pc:docMk/>
            <pc:sldMk cId="1815493621" sldId="342"/>
            <ac:spMk id="6" creationId="{F112E7C1-61AA-438C-A9A8-FC1AE17E474F}"/>
          </ac:spMkLst>
        </pc:spChg>
        <pc:spChg chg="del">
          <ac:chgData name="Mohammad Odeh" userId="70c7417f-6adf-42bb-822b-15e717a8dc9f" providerId="ADAL" clId="{9C00EF49-C1B3-4EEA-88FF-9B490D3F81D3}" dt="2023-03-11T17:16:56.169" v="12732" actId="478"/>
          <ac:spMkLst>
            <pc:docMk/>
            <pc:sldMk cId="1815493621" sldId="342"/>
            <ac:spMk id="10" creationId="{00000000-0000-0000-0000-000000000000}"/>
          </ac:spMkLst>
        </pc:spChg>
        <pc:spChg chg="del">
          <ac:chgData name="Mohammad Odeh" userId="70c7417f-6adf-42bb-822b-15e717a8dc9f" providerId="ADAL" clId="{9C00EF49-C1B3-4EEA-88FF-9B490D3F81D3}" dt="2023-03-11T17:16:39.213" v="12730" actId="478"/>
          <ac:spMkLst>
            <pc:docMk/>
            <pc:sldMk cId="1815493621" sldId="342"/>
            <ac:spMk id="14" creationId="{6EA62646-E56B-4EBE-A7F5-D2F47397F93E}"/>
          </ac:spMkLst>
        </pc:spChg>
        <pc:picChg chg="del">
          <ac:chgData name="Mohammad Odeh" userId="70c7417f-6adf-42bb-822b-15e717a8dc9f" providerId="ADAL" clId="{9C00EF49-C1B3-4EEA-88FF-9B490D3F81D3}" dt="2023-03-11T17:16:59.596" v="12734" actId="478"/>
          <ac:picMkLst>
            <pc:docMk/>
            <pc:sldMk cId="1815493621" sldId="342"/>
            <ac:picMk id="4" creationId="{A9DC714B-C2B3-724E-B91B-7BE3D953CCC1}"/>
          </ac:picMkLst>
        </pc:picChg>
        <pc:picChg chg="del">
          <ac:chgData name="Mohammad Odeh" userId="70c7417f-6adf-42bb-822b-15e717a8dc9f" providerId="ADAL" clId="{9C00EF49-C1B3-4EEA-88FF-9B490D3F81D3}" dt="2023-03-11T17:16:29.417" v="12727" actId="478"/>
          <ac:picMkLst>
            <pc:docMk/>
            <pc:sldMk cId="1815493621" sldId="342"/>
            <ac:picMk id="17" creationId="{8F45E7D3-8D60-4675-A331-49CE43DD437E}"/>
          </ac:picMkLst>
        </pc:picChg>
        <pc:picChg chg="del mod">
          <ac:chgData name="Mohammad Odeh" userId="70c7417f-6adf-42bb-822b-15e717a8dc9f" providerId="ADAL" clId="{9C00EF49-C1B3-4EEA-88FF-9B490D3F81D3}" dt="2023-03-11T17:16:36.714" v="12729" actId="478"/>
          <ac:picMkLst>
            <pc:docMk/>
            <pc:sldMk cId="1815493621" sldId="342"/>
            <ac:picMk id="19" creationId="{F799112C-743A-415D-9E0C-E72E2A90CBBC}"/>
          </ac:picMkLst>
        </pc:picChg>
        <pc:picChg chg="mod modCrop">
          <ac:chgData name="Mohammad Odeh" userId="70c7417f-6adf-42bb-822b-15e717a8dc9f" providerId="ADAL" clId="{9C00EF49-C1B3-4EEA-88FF-9B490D3F81D3}" dt="2023-03-11T17:17:52.470" v="12743" actId="732"/>
          <ac:picMkLst>
            <pc:docMk/>
            <pc:sldMk cId="1815493621" sldId="342"/>
            <ac:picMk id="21" creationId="{AE669E02-0EFD-4021-970D-0AE2CC158881}"/>
          </ac:picMkLst>
        </pc:picChg>
        <pc:picChg chg="del">
          <ac:chgData name="Mohammad Odeh" userId="70c7417f-6adf-42bb-822b-15e717a8dc9f" providerId="ADAL" clId="{9C00EF49-C1B3-4EEA-88FF-9B490D3F81D3}" dt="2023-03-11T17:16:27.213" v="12726" actId="478"/>
          <ac:picMkLst>
            <pc:docMk/>
            <pc:sldMk cId="1815493621" sldId="342"/>
            <ac:picMk id="23" creationId="{41874A64-59B7-4C6F-8753-0F7DFBC24ED3}"/>
          </ac:picMkLst>
        </pc:picChg>
      </pc:sldChg>
      <pc:sldChg chg="modSp add del mod ord">
        <pc:chgData name="Mohammad Odeh" userId="70c7417f-6adf-42bb-822b-15e717a8dc9f" providerId="ADAL" clId="{9C00EF49-C1B3-4EEA-88FF-9B490D3F81D3}" dt="2023-03-11T17:31:53.172" v="12869" actId="47"/>
        <pc:sldMkLst>
          <pc:docMk/>
          <pc:sldMk cId="2122832512" sldId="342"/>
        </pc:sldMkLst>
        <pc:spChg chg="mod">
          <ac:chgData name="Mohammad Odeh" userId="70c7417f-6adf-42bb-822b-15e717a8dc9f" providerId="ADAL" clId="{9C00EF49-C1B3-4EEA-88FF-9B490D3F81D3}" dt="2023-03-11T17:24:31.151" v="12792" actId="14100"/>
          <ac:spMkLst>
            <pc:docMk/>
            <pc:sldMk cId="2122832512" sldId="342"/>
            <ac:spMk id="14" creationId="{6EA62646-E56B-4EBE-A7F5-D2F47397F93E}"/>
          </ac:spMkLst>
        </pc:spChg>
        <pc:picChg chg="mod modCrop">
          <ac:chgData name="Mohammad Odeh" userId="70c7417f-6adf-42bb-822b-15e717a8dc9f" providerId="ADAL" clId="{9C00EF49-C1B3-4EEA-88FF-9B490D3F81D3}" dt="2023-03-11T17:26:33.945" v="12816" actId="1076"/>
          <ac:picMkLst>
            <pc:docMk/>
            <pc:sldMk cId="2122832512" sldId="342"/>
            <ac:picMk id="17" creationId="{8F45E7D3-8D60-4675-A331-49CE43DD437E}"/>
          </ac:picMkLst>
        </pc:picChg>
        <pc:picChg chg="mod modCrop">
          <ac:chgData name="Mohammad Odeh" userId="70c7417f-6adf-42bb-822b-15e717a8dc9f" providerId="ADAL" clId="{9C00EF49-C1B3-4EEA-88FF-9B490D3F81D3}" dt="2023-03-11T17:25:25.146" v="12803" actId="1076"/>
          <ac:picMkLst>
            <pc:docMk/>
            <pc:sldMk cId="2122832512" sldId="342"/>
            <ac:picMk id="23" creationId="{41874A64-59B7-4C6F-8753-0F7DFBC24ED3}"/>
          </ac:picMkLst>
        </pc:picChg>
        <pc:picChg chg="mod">
          <ac:chgData name="Mohammad Odeh" userId="70c7417f-6adf-42bb-822b-15e717a8dc9f" providerId="ADAL" clId="{9C00EF49-C1B3-4EEA-88FF-9B490D3F81D3}" dt="2023-03-11T17:26:13.215" v="12813" actId="1076"/>
          <ac:picMkLst>
            <pc:docMk/>
            <pc:sldMk cId="2122832512" sldId="342"/>
            <ac:picMk id="24" creationId="{84803180-81E9-41F4-A261-44C39ACF24FB}"/>
          </ac:picMkLst>
        </pc:picChg>
        <pc:picChg chg="mod">
          <ac:chgData name="Mohammad Odeh" userId="70c7417f-6adf-42bb-822b-15e717a8dc9f" providerId="ADAL" clId="{9C00EF49-C1B3-4EEA-88FF-9B490D3F81D3}" dt="2023-03-11T17:26:52.298" v="12818" actId="1076"/>
          <ac:picMkLst>
            <pc:docMk/>
            <pc:sldMk cId="2122832512" sldId="342"/>
            <ac:picMk id="25" creationId="{42E527DB-F67D-461B-839D-C7A7555DD98A}"/>
          </ac:picMkLst>
        </pc:picChg>
      </pc:sldChg>
      <pc:sldChg chg="addSp delSp modSp add del mod">
        <pc:chgData name="Mohammad Odeh" userId="70c7417f-6adf-42bb-822b-15e717a8dc9f" providerId="ADAL" clId="{9C00EF49-C1B3-4EEA-88FF-9B490D3F81D3}" dt="2023-03-11T17:22:26.126" v="12769" actId="47"/>
        <pc:sldMkLst>
          <pc:docMk/>
          <pc:sldMk cId="1420947569" sldId="343"/>
        </pc:sldMkLst>
        <pc:spChg chg="add del mod">
          <ac:chgData name="Mohammad Odeh" userId="70c7417f-6adf-42bb-822b-15e717a8dc9f" providerId="ADAL" clId="{9C00EF49-C1B3-4EEA-88FF-9B490D3F81D3}" dt="2023-03-11T17:18:30.581" v="12751" actId="478"/>
          <ac:spMkLst>
            <pc:docMk/>
            <pc:sldMk cId="1420947569" sldId="343"/>
            <ac:spMk id="6" creationId="{5ABEC898-FBF4-4FCA-B282-DEDEE3B8DAC6}"/>
          </ac:spMkLst>
        </pc:spChg>
        <pc:spChg chg="del">
          <ac:chgData name="Mohammad Odeh" userId="70c7417f-6adf-42bb-822b-15e717a8dc9f" providerId="ADAL" clId="{9C00EF49-C1B3-4EEA-88FF-9B490D3F81D3}" dt="2023-03-11T17:18:28.826" v="12749" actId="478"/>
          <ac:spMkLst>
            <pc:docMk/>
            <pc:sldMk cId="1420947569" sldId="343"/>
            <ac:spMk id="10" creationId="{00000000-0000-0000-0000-000000000000}"/>
          </ac:spMkLst>
        </pc:spChg>
        <pc:spChg chg="del">
          <ac:chgData name="Mohammad Odeh" userId="70c7417f-6adf-42bb-822b-15e717a8dc9f" providerId="ADAL" clId="{9C00EF49-C1B3-4EEA-88FF-9B490D3F81D3}" dt="2023-03-11T17:18:23.671" v="12747" actId="478"/>
          <ac:spMkLst>
            <pc:docMk/>
            <pc:sldMk cId="1420947569" sldId="343"/>
            <ac:spMk id="14" creationId="{6EA62646-E56B-4EBE-A7F5-D2F47397F93E}"/>
          </ac:spMkLst>
        </pc:spChg>
        <pc:picChg chg="del">
          <ac:chgData name="Mohammad Odeh" userId="70c7417f-6adf-42bb-822b-15e717a8dc9f" providerId="ADAL" clId="{9C00EF49-C1B3-4EEA-88FF-9B490D3F81D3}" dt="2023-03-11T17:18:17.618" v="12746" actId="478"/>
          <ac:picMkLst>
            <pc:docMk/>
            <pc:sldMk cId="1420947569" sldId="343"/>
            <ac:picMk id="17" creationId="{8F45E7D3-8D60-4675-A331-49CE43DD437E}"/>
          </ac:picMkLst>
        </pc:picChg>
        <pc:picChg chg="mod modCrop">
          <ac:chgData name="Mohammad Odeh" userId="70c7417f-6adf-42bb-822b-15e717a8dc9f" providerId="ADAL" clId="{9C00EF49-C1B3-4EEA-88FF-9B490D3F81D3}" dt="2023-03-11T17:18:51.010" v="12755" actId="732"/>
          <ac:picMkLst>
            <pc:docMk/>
            <pc:sldMk cId="1420947569" sldId="343"/>
            <ac:picMk id="19" creationId="{F799112C-743A-415D-9E0C-E72E2A90CBBC}"/>
          </ac:picMkLst>
        </pc:picChg>
        <pc:picChg chg="del">
          <ac:chgData name="Mohammad Odeh" userId="70c7417f-6adf-42bb-822b-15e717a8dc9f" providerId="ADAL" clId="{9C00EF49-C1B3-4EEA-88FF-9B490D3F81D3}" dt="2023-03-11T17:18:14.586" v="12744" actId="478"/>
          <ac:picMkLst>
            <pc:docMk/>
            <pc:sldMk cId="1420947569" sldId="343"/>
            <ac:picMk id="21" creationId="{AE669E02-0EFD-4021-970D-0AE2CC158881}"/>
          </ac:picMkLst>
        </pc:picChg>
        <pc:picChg chg="del">
          <ac:chgData name="Mohammad Odeh" userId="70c7417f-6adf-42bb-822b-15e717a8dc9f" providerId="ADAL" clId="{9C00EF49-C1B3-4EEA-88FF-9B490D3F81D3}" dt="2023-03-11T17:18:16.244" v="12745" actId="478"/>
          <ac:picMkLst>
            <pc:docMk/>
            <pc:sldMk cId="1420947569" sldId="343"/>
            <ac:picMk id="23" creationId="{41874A64-59B7-4C6F-8753-0F7DFBC24ED3}"/>
          </ac:picMkLst>
        </pc:picChg>
      </pc:sldChg>
      <pc:sldChg chg="addSp delSp modSp add del mod ord">
        <pc:chgData name="Mohammad Odeh" userId="70c7417f-6adf-42bb-822b-15e717a8dc9f" providerId="ADAL" clId="{9C00EF49-C1B3-4EEA-88FF-9B490D3F81D3}" dt="2023-03-11T18:50:50.033" v="14039" actId="47"/>
        <pc:sldMkLst>
          <pc:docMk/>
          <pc:sldMk cId="3425351298" sldId="343"/>
        </pc:sldMkLst>
        <pc:spChg chg="mod">
          <ac:chgData name="Mohammad Odeh" userId="70c7417f-6adf-42bb-822b-15e717a8dc9f" providerId="ADAL" clId="{9C00EF49-C1B3-4EEA-88FF-9B490D3F81D3}" dt="2023-03-11T17:45:38.491" v="13139"/>
          <ac:spMkLst>
            <pc:docMk/>
            <pc:sldMk cId="3425351298" sldId="343"/>
            <ac:spMk id="14" creationId="{6EA62646-E56B-4EBE-A7F5-D2F47397F93E}"/>
          </ac:spMkLst>
        </pc:spChg>
        <pc:spChg chg="add del mod">
          <ac:chgData name="Mohammad Odeh" userId="70c7417f-6adf-42bb-822b-15e717a8dc9f" providerId="ADAL" clId="{9C00EF49-C1B3-4EEA-88FF-9B490D3F81D3}" dt="2023-03-11T17:36:45.603" v="12882"/>
          <ac:spMkLst>
            <pc:docMk/>
            <pc:sldMk cId="3425351298" sldId="343"/>
            <ac:spMk id="32" creationId="{3904D603-DC55-407C-9A2D-CDEE1403C36A}"/>
          </ac:spMkLst>
        </pc:spChg>
        <pc:spChg chg="add mod">
          <ac:chgData name="Mohammad Odeh" userId="70c7417f-6adf-42bb-822b-15e717a8dc9f" providerId="ADAL" clId="{9C00EF49-C1B3-4EEA-88FF-9B490D3F81D3}" dt="2023-03-11T17:39:50.650" v="12967" actId="14100"/>
          <ac:spMkLst>
            <pc:docMk/>
            <pc:sldMk cId="3425351298" sldId="343"/>
            <ac:spMk id="33" creationId="{72005666-A461-41AC-A005-CA0F9273FFEA}"/>
          </ac:spMkLst>
        </pc:spChg>
        <pc:spChg chg="add mod">
          <ac:chgData name="Mohammad Odeh" userId="70c7417f-6adf-42bb-822b-15e717a8dc9f" providerId="ADAL" clId="{9C00EF49-C1B3-4EEA-88FF-9B490D3F81D3}" dt="2023-03-11T17:42:13.582" v="13054"/>
          <ac:spMkLst>
            <pc:docMk/>
            <pc:sldMk cId="3425351298" sldId="343"/>
            <ac:spMk id="34" creationId="{65691A26-7A18-4DAB-97B7-5022574FFAA0}"/>
          </ac:spMkLst>
        </pc:spChg>
        <pc:spChg chg="add mod">
          <ac:chgData name="Mohammad Odeh" userId="70c7417f-6adf-42bb-822b-15e717a8dc9f" providerId="ADAL" clId="{9C00EF49-C1B3-4EEA-88FF-9B490D3F81D3}" dt="2023-03-11T17:44:35.169" v="13136" actId="1076"/>
          <ac:spMkLst>
            <pc:docMk/>
            <pc:sldMk cId="3425351298" sldId="343"/>
            <ac:spMk id="35" creationId="{52D9D4B6-6F39-4CE7-91EE-E8B8290A38A1}"/>
          </ac:spMkLst>
        </pc:spChg>
        <pc:spChg chg="add mod">
          <ac:chgData name="Mohammad Odeh" userId="70c7417f-6adf-42bb-822b-15e717a8dc9f" providerId="ADAL" clId="{9C00EF49-C1B3-4EEA-88FF-9B490D3F81D3}" dt="2023-03-11T17:44:19.973" v="13135" actId="1076"/>
          <ac:spMkLst>
            <pc:docMk/>
            <pc:sldMk cId="3425351298" sldId="343"/>
            <ac:spMk id="36" creationId="{77CF828D-5E26-4177-8C82-A99FA3897B66}"/>
          </ac:spMkLst>
        </pc:spChg>
        <pc:spChg chg="add mod">
          <ac:chgData name="Mohammad Odeh" userId="70c7417f-6adf-42bb-822b-15e717a8dc9f" providerId="ADAL" clId="{9C00EF49-C1B3-4EEA-88FF-9B490D3F81D3}" dt="2023-03-11T18:09:18.483" v="13312"/>
          <ac:spMkLst>
            <pc:docMk/>
            <pc:sldMk cId="3425351298" sldId="343"/>
            <ac:spMk id="37" creationId="{BBB10F3E-156F-4A10-B93F-598C1A810B0E}"/>
          </ac:spMkLst>
        </pc:spChg>
        <pc:spChg chg="add mod">
          <ac:chgData name="Mohammad Odeh" userId="70c7417f-6adf-42bb-822b-15e717a8dc9f" providerId="ADAL" clId="{9C00EF49-C1B3-4EEA-88FF-9B490D3F81D3}" dt="2023-03-11T18:09:18.483" v="13312"/>
          <ac:spMkLst>
            <pc:docMk/>
            <pc:sldMk cId="3425351298" sldId="343"/>
            <ac:spMk id="38" creationId="{4802587F-A158-4BF3-A3F8-2B296038A97C}"/>
          </ac:spMkLst>
        </pc:spChg>
        <pc:spChg chg="add mod">
          <ac:chgData name="Mohammad Odeh" userId="70c7417f-6adf-42bb-822b-15e717a8dc9f" providerId="ADAL" clId="{9C00EF49-C1B3-4EEA-88FF-9B490D3F81D3}" dt="2023-03-11T18:09:18.483" v="13312"/>
          <ac:spMkLst>
            <pc:docMk/>
            <pc:sldMk cId="3425351298" sldId="343"/>
            <ac:spMk id="39" creationId="{9A3325FC-6260-496A-BFFA-8FF51F6009BC}"/>
          </ac:spMkLst>
        </pc:spChg>
        <pc:spChg chg="add mod">
          <ac:chgData name="Mohammad Odeh" userId="70c7417f-6adf-42bb-822b-15e717a8dc9f" providerId="ADAL" clId="{9C00EF49-C1B3-4EEA-88FF-9B490D3F81D3}" dt="2023-03-11T18:09:18.483" v="13312"/>
          <ac:spMkLst>
            <pc:docMk/>
            <pc:sldMk cId="3425351298" sldId="343"/>
            <ac:spMk id="40" creationId="{FFB7288F-10FC-40CA-B096-B07D47E115A4}"/>
          </ac:spMkLst>
        </pc:spChg>
        <pc:picChg chg="add mod">
          <ac:chgData name="Mohammad Odeh" userId="70c7417f-6adf-42bb-822b-15e717a8dc9f" providerId="ADAL" clId="{9C00EF49-C1B3-4EEA-88FF-9B490D3F81D3}" dt="2023-03-11T17:31:40.529" v="12863" actId="1076"/>
          <ac:picMkLst>
            <pc:docMk/>
            <pc:sldMk cId="3425351298" sldId="343"/>
            <ac:picMk id="11" creationId="{FAD67CD4-BE1E-445F-B02E-CF6FF507E329}"/>
          </ac:picMkLst>
        </pc:picChg>
        <pc:picChg chg="add mod modCrop">
          <ac:chgData name="Mohammad Odeh" userId="70c7417f-6adf-42bb-822b-15e717a8dc9f" providerId="ADAL" clId="{9C00EF49-C1B3-4EEA-88FF-9B490D3F81D3}" dt="2023-03-11T17:31:40.529" v="12863" actId="1076"/>
          <ac:picMkLst>
            <pc:docMk/>
            <pc:sldMk cId="3425351298" sldId="343"/>
            <ac:picMk id="12" creationId="{5A930A1E-94E5-4800-9001-D04404DB2DFD}"/>
          </ac:picMkLst>
        </pc:picChg>
        <pc:picChg chg="add mod">
          <ac:chgData name="Mohammad Odeh" userId="70c7417f-6adf-42bb-822b-15e717a8dc9f" providerId="ADAL" clId="{9C00EF49-C1B3-4EEA-88FF-9B490D3F81D3}" dt="2023-03-11T17:31:40.529" v="12863" actId="1076"/>
          <ac:picMkLst>
            <pc:docMk/>
            <pc:sldMk cId="3425351298" sldId="343"/>
            <ac:picMk id="13" creationId="{DD8448F8-465B-40D8-9C48-EDDD9E77420D}"/>
          </ac:picMkLst>
        </pc:picChg>
        <pc:picChg chg="add mod modCrop">
          <ac:chgData name="Mohammad Odeh" userId="70c7417f-6adf-42bb-822b-15e717a8dc9f" providerId="ADAL" clId="{9C00EF49-C1B3-4EEA-88FF-9B490D3F81D3}" dt="2023-03-11T17:31:40.529" v="12863" actId="1076"/>
          <ac:picMkLst>
            <pc:docMk/>
            <pc:sldMk cId="3425351298" sldId="343"/>
            <ac:picMk id="15" creationId="{8251B73B-C48E-47EE-B846-5C2909602121}"/>
          </ac:picMkLst>
        </pc:picChg>
        <pc:picChg chg="del">
          <ac:chgData name="Mohammad Odeh" userId="70c7417f-6adf-42bb-822b-15e717a8dc9f" providerId="ADAL" clId="{9C00EF49-C1B3-4EEA-88FF-9B490D3F81D3}" dt="2023-03-11T17:27:15.081" v="12820" actId="478"/>
          <ac:picMkLst>
            <pc:docMk/>
            <pc:sldMk cId="3425351298" sldId="343"/>
            <ac:picMk id="17" creationId="{8F45E7D3-8D60-4675-A331-49CE43DD437E}"/>
          </ac:picMkLst>
        </pc:picChg>
        <pc:picChg chg="del">
          <ac:chgData name="Mohammad Odeh" userId="70c7417f-6adf-42bb-822b-15e717a8dc9f" providerId="ADAL" clId="{9C00EF49-C1B3-4EEA-88FF-9B490D3F81D3}" dt="2023-03-11T17:27:15.081" v="12820" actId="478"/>
          <ac:picMkLst>
            <pc:docMk/>
            <pc:sldMk cId="3425351298" sldId="343"/>
            <ac:picMk id="23" creationId="{41874A64-59B7-4C6F-8753-0F7DFBC24ED3}"/>
          </ac:picMkLst>
        </pc:picChg>
        <pc:picChg chg="del">
          <ac:chgData name="Mohammad Odeh" userId="70c7417f-6adf-42bb-822b-15e717a8dc9f" providerId="ADAL" clId="{9C00EF49-C1B3-4EEA-88FF-9B490D3F81D3}" dt="2023-03-11T17:27:15.081" v="12820" actId="478"/>
          <ac:picMkLst>
            <pc:docMk/>
            <pc:sldMk cId="3425351298" sldId="343"/>
            <ac:picMk id="24" creationId="{84803180-81E9-41F4-A261-44C39ACF24FB}"/>
          </ac:picMkLst>
        </pc:picChg>
        <pc:picChg chg="del">
          <ac:chgData name="Mohammad Odeh" userId="70c7417f-6adf-42bb-822b-15e717a8dc9f" providerId="ADAL" clId="{9C00EF49-C1B3-4EEA-88FF-9B490D3F81D3}" dt="2023-03-11T17:27:15.081" v="12820" actId="478"/>
          <ac:picMkLst>
            <pc:docMk/>
            <pc:sldMk cId="3425351298" sldId="343"/>
            <ac:picMk id="25" creationId="{42E527DB-F67D-461B-839D-C7A7555DD98A}"/>
          </ac:picMkLst>
        </pc:picChg>
        <pc:cxnChg chg="add mod">
          <ac:chgData name="Mohammad Odeh" userId="70c7417f-6adf-42bb-822b-15e717a8dc9f" providerId="ADAL" clId="{9C00EF49-C1B3-4EEA-88FF-9B490D3F81D3}" dt="2023-03-11T17:31:40.529" v="12863" actId="1076"/>
          <ac:cxnSpMkLst>
            <pc:docMk/>
            <pc:sldMk cId="3425351298" sldId="343"/>
            <ac:cxnSpMk id="6" creationId="{E8124483-A030-4D7C-A1B1-3E877ACC9F66}"/>
          </ac:cxnSpMkLst>
        </pc:cxnChg>
        <pc:cxnChg chg="add mod">
          <ac:chgData name="Mohammad Odeh" userId="70c7417f-6adf-42bb-822b-15e717a8dc9f" providerId="ADAL" clId="{9C00EF49-C1B3-4EEA-88FF-9B490D3F81D3}" dt="2023-03-11T17:31:40.529" v="12863" actId="1076"/>
          <ac:cxnSpMkLst>
            <pc:docMk/>
            <pc:sldMk cId="3425351298" sldId="343"/>
            <ac:cxnSpMk id="20" creationId="{E3F41039-8C6A-4ED7-A5CB-F8BEB8A37354}"/>
          </ac:cxnSpMkLst>
        </pc:cxnChg>
        <pc:cxnChg chg="add mod">
          <ac:chgData name="Mohammad Odeh" userId="70c7417f-6adf-42bb-822b-15e717a8dc9f" providerId="ADAL" clId="{9C00EF49-C1B3-4EEA-88FF-9B490D3F81D3}" dt="2023-03-11T17:31:40.529" v="12863" actId="1076"/>
          <ac:cxnSpMkLst>
            <pc:docMk/>
            <pc:sldMk cId="3425351298" sldId="343"/>
            <ac:cxnSpMk id="26" creationId="{4EBA010F-01A6-4E2D-9220-B2EB6743831E}"/>
          </ac:cxnSpMkLst>
        </pc:cxnChg>
      </pc:sldChg>
      <pc:sldChg chg="addSp delSp modSp add mod">
        <pc:chgData name="Mohammad Odeh" userId="70c7417f-6adf-42bb-822b-15e717a8dc9f" providerId="ADAL" clId="{9C00EF49-C1B3-4EEA-88FF-9B490D3F81D3}" dt="2023-03-11T18:55:08.072" v="14260" actId="27636"/>
        <pc:sldMkLst>
          <pc:docMk/>
          <pc:sldMk cId="4108171389" sldId="344"/>
        </pc:sldMkLst>
        <pc:spChg chg="mod">
          <ac:chgData name="Mohammad Odeh" userId="70c7417f-6adf-42bb-822b-15e717a8dc9f" providerId="ADAL" clId="{9C00EF49-C1B3-4EEA-88FF-9B490D3F81D3}" dt="2023-03-11T18:55:08.072" v="14260" actId="27636"/>
          <ac:spMkLst>
            <pc:docMk/>
            <pc:sldMk cId="4108171389" sldId="344"/>
            <ac:spMk id="14" creationId="{6EA62646-E56B-4EBE-A7F5-D2F47397F93E}"/>
          </ac:spMkLst>
        </pc:spChg>
        <pc:spChg chg="add mod">
          <ac:chgData name="Mohammad Odeh" userId="70c7417f-6adf-42bb-822b-15e717a8dc9f" providerId="ADAL" clId="{9C00EF49-C1B3-4EEA-88FF-9B490D3F81D3}" dt="2023-03-11T18:52:47.782" v="14155" actId="1076"/>
          <ac:spMkLst>
            <pc:docMk/>
            <pc:sldMk cId="4108171389" sldId="344"/>
            <ac:spMk id="17" creationId="{8FFDE2FE-BE55-4154-AB51-FBEA96EB7D4F}"/>
          </ac:spMkLst>
        </pc:spChg>
        <pc:spChg chg="add del mod">
          <ac:chgData name="Mohammad Odeh" userId="70c7417f-6adf-42bb-822b-15e717a8dc9f" providerId="ADAL" clId="{9C00EF49-C1B3-4EEA-88FF-9B490D3F81D3}" dt="2023-03-11T18:12:24.238" v="13333" actId="478"/>
          <ac:spMkLst>
            <pc:docMk/>
            <pc:sldMk cId="4108171389" sldId="344"/>
            <ac:spMk id="18" creationId="{05D0C9CB-D006-4E61-B43A-F649469EAA60}"/>
          </ac:spMkLst>
        </pc:spChg>
        <pc:spChg chg="add del mod">
          <ac:chgData name="Mohammad Odeh" userId="70c7417f-6adf-42bb-822b-15e717a8dc9f" providerId="ADAL" clId="{9C00EF49-C1B3-4EEA-88FF-9B490D3F81D3}" dt="2023-03-11T18:12:22.019" v="13332" actId="478"/>
          <ac:spMkLst>
            <pc:docMk/>
            <pc:sldMk cId="4108171389" sldId="344"/>
            <ac:spMk id="19" creationId="{6D96BE1C-99CF-472D-BDD8-422EFBA30043}"/>
          </ac:spMkLst>
        </pc:spChg>
        <pc:spChg chg="add del mod">
          <ac:chgData name="Mohammad Odeh" userId="70c7417f-6adf-42bb-822b-15e717a8dc9f" providerId="ADAL" clId="{9C00EF49-C1B3-4EEA-88FF-9B490D3F81D3}" dt="2023-03-11T18:12:26.388" v="13334" actId="478"/>
          <ac:spMkLst>
            <pc:docMk/>
            <pc:sldMk cId="4108171389" sldId="344"/>
            <ac:spMk id="21" creationId="{708A01A4-BBA6-4A25-AA11-77643DB0D25D}"/>
          </ac:spMkLst>
        </pc:spChg>
        <pc:spChg chg="add del mod">
          <ac:chgData name="Mohammad Odeh" userId="70c7417f-6adf-42bb-822b-15e717a8dc9f" providerId="ADAL" clId="{9C00EF49-C1B3-4EEA-88FF-9B490D3F81D3}" dt="2023-03-11T18:12:27.889" v="13335" actId="478"/>
          <ac:spMkLst>
            <pc:docMk/>
            <pc:sldMk cId="4108171389" sldId="344"/>
            <ac:spMk id="22" creationId="{3F3C1EBD-A99F-4720-A3F6-64FC6105E5EA}"/>
          </ac:spMkLst>
        </pc:spChg>
        <pc:spChg chg="add mod">
          <ac:chgData name="Mohammad Odeh" userId="70c7417f-6adf-42bb-822b-15e717a8dc9f" providerId="ADAL" clId="{9C00EF49-C1B3-4EEA-88FF-9B490D3F81D3}" dt="2023-03-11T18:55:04.751" v="14256" actId="1076"/>
          <ac:spMkLst>
            <pc:docMk/>
            <pc:sldMk cId="4108171389" sldId="344"/>
            <ac:spMk id="29" creationId="{20F68644-9896-4B4F-9855-ACAC566ADBB0}"/>
          </ac:spMkLst>
        </pc:spChg>
        <pc:spChg chg="del">
          <ac:chgData name="Mohammad Odeh" userId="70c7417f-6adf-42bb-822b-15e717a8dc9f" providerId="ADAL" clId="{9C00EF49-C1B3-4EEA-88FF-9B490D3F81D3}" dt="2023-03-11T18:12:16.581" v="13327" actId="478"/>
          <ac:spMkLst>
            <pc:docMk/>
            <pc:sldMk cId="4108171389" sldId="344"/>
            <ac:spMk id="33" creationId="{72005666-A461-41AC-A005-CA0F9273FFEA}"/>
          </ac:spMkLst>
        </pc:spChg>
        <pc:spChg chg="del">
          <ac:chgData name="Mohammad Odeh" userId="70c7417f-6adf-42bb-822b-15e717a8dc9f" providerId="ADAL" clId="{9C00EF49-C1B3-4EEA-88FF-9B490D3F81D3}" dt="2023-03-11T18:12:16.581" v="13327" actId="478"/>
          <ac:spMkLst>
            <pc:docMk/>
            <pc:sldMk cId="4108171389" sldId="344"/>
            <ac:spMk id="34" creationId="{65691A26-7A18-4DAB-97B7-5022574FFAA0}"/>
          </ac:spMkLst>
        </pc:spChg>
        <pc:spChg chg="del">
          <ac:chgData name="Mohammad Odeh" userId="70c7417f-6adf-42bb-822b-15e717a8dc9f" providerId="ADAL" clId="{9C00EF49-C1B3-4EEA-88FF-9B490D3F81D3}" dt="2023-03-11T18:12:16.581" v="13327" actId="478"/>
          <ac:spMkLst>
            <pc:docMk/>
            <pc:sldMk cId="4108171389" sldId="344"/>
            <ac:spMk id="35" creationId="{52D9D4B6-6F39-4CE7-91EE-E8B8290A38A1}"/>
          </ac:spMkLst>
        </pc:spChg>
        <pc:spChg chg="del">
          <ac:chgData name="Mohammad Odeh" userId="70c7417f-6adf-42bb-822b-15e717a8dc9f" providerId="ADAL" clId="{9C00EF49-C1B3-4EEA-88FF-9B490D3F81D3}" dt="2023-03-11T18:12:29.826" v="13336" actId="478"/>
          <ac:spMkLst>
            <pc:docMk/>
            <pc:sldMk cId="4108171389" sldId="344"/>
            <ac:spMk id="36" creationId="{77CF828D-5E26-4177-8C82-A99FA3897B66}"/>
          </ac:spMkLst>
        </pc:spChg>
        <pc:picChg chg="add mod modCrop">
          <ac:chgData name="Mohammad Odeh" userId="70c7417f-6adf-42bb-822b-15e717a8dc9f" providerId="ADAL" clId="{9C00EF49-C1B3-4EEA-88FF-9B490D3F81D3}" dt="2023-03-11T18:54:47.350" v="14254" actId="1076"/>
          <ac:picMkLst>
            <pc:docMk/>
            <pc:sldMk cId="4108171389" sldId="344"/>
            <ac:picMk id="8" creationId="{A0AF39E2-B2BA-451D-B860-20985200293D}"/>
          </ac:picMkLst>
        </pc:picChg>
        <pc:picChg chg="del">
          <ac:chgData name="Mohammad Odeh" userId="70c7417f-6adf-42bb-822b-15e717a8dc9f" providerId="ADAL" clId="{9C00EF49-C1B3-4EEA-88FF-9B490D3F81D3}" dt="2023-03-11T18:12:16.581" v="13327" actId="478"/>
          <ac:picMkLst>
            <pc:docMk/>
            <pc:sldMk cId="4108171389" sldId="344"/>
            <ac:picMk id="11" creationId="{FAD67CD4-BE1E-445F-B02E-CF6FF507E329}"/>
          </ac:picMkLst>
        </pc:picChg>
        <pc:picChg chg="del">
          <ac:chgData name="Mohammad Odeh" userId="70c7417f-6adf-42bb-822b-15e717a8dc9f" providerId="ADAL" clId="{9C00EF49-C1B3-4EEA-88FF-9B490D3F81D3}" dt="2023-03-11T18:12:17.636" v="13328" actId="478"/>
          <ac:picMkLst>
            <pc:docMk/>
            <pc:sldMk cId="4108171389" sldId="344"/>
            <ac:picMk id="12" creationId="{5A930A1E-94E5-4800-9001-D04404DB2DFD}"/>
          </ac:picMkLst>
        </pc:picChg>
        <pc:picChg chg="del">
          <ac:chgData name="Mohammad Odeh" userId="70c7417f-6adf-42bb-822b-15e717a8dc9f" providerId="ADAL" clId="{9C00EF49-C1B3-4EEA-88FF-9B490D3F81D3}" dt="2023-03-11T18:12:18.059" v="13329" actId="478"/>
          <ac:picMkLst>
            <pc:docMk/>
            <pc:sldMk cId="4108171389" sldId="344"/>
            <ac:picMk id="13" creationId="{DD8448F8-465B-40D8-9C48-EDDD9E77420D}"/>
          </ac:picMkLst>
        </pc:picChg>
        <pc:picChg chg="del">
          <ac:chgData name="Mohammad Odeh" userId="70c7417f-6adf-42bb-822b-15e717a8dc9f" providerId="ADAL" clId="{9C00EF49-C1B3-4EEA-88FF-9B490D3F81D3}" dt="2023-03-11T18:12:31.029" v="13337" actId="478"/>
          <ac:picMkLst>
            <pc:docMk/>
            <pc:sldMk cId="4108171389" sldId="344"/>
            <ac:picMk id="15" creationId="{8251B73B-C48E-47EE-B846-5C2909602121}"/>
          </ac:picMkLst>
        </pc:picChg>
        <pc:picChg chg="add mod modCrop">
          <ac:chgData name="Mohammad Odeh" userId="70c7417f-6adf-42bb-822b-15e717a8dc9f" providerId="ADAL" clId="{9C00EF49-C1B3-4EEA-88FF-9B490D3F81D3}" dt="2023-03-11T18:52:47.782" v="14155" actId="1076"/>
          <ac:picMkLst>
            <pc:docMk/>
            <pc:sldMk cId="4108171389" sldId="344"/>
            <ac:picMk id="16" creationId="{23F66667-0F7F-4D35-9311-F2DA3B912748}"/>
          </ac:picMkLst>
        </pc:picChg>
        <pc:cxnChg chg="del mod">
          <ac:chgData name="Mohammad Odeh" userId="70c7417f-6adf-42bb-822b-15e717a8dc9f" providerId="ADAL" clId="{9C00EF49-C1B3-4EEA-88FF-9B490D3F81D3}" dt="2023-03-11T18:12:16.581" v="13327" actId="478"/>
          <ac:cxnSpMkLst>
            <pc:docMk/>
            <pc:sldMk cId="4108171389" sldId="344"/>
            <ac:cxnSpMk id="6" creationId="{E8124483-A030-4D7C-A1B1-3E877ACC9F66}"/>
          </ac:cxnSpMkLst>
        </pc:cxnChg>
        <pc:cxnChg chg="del mod">
          <ac:chgData name="Mohammad Odeh" userId="70c7417f-6adf-42bb-822b-15e717a8dc9f" providerId="ADAL" clId="{9C00EF49-C1B3-4EEA-88FF-9B490D3F81D3}" dt="2023-03-11T18:12:16.581" v="13327" actId="478"/>
          <ac:cxnSpMkLst>
            <pc:docMk/>
            <pc:sldMk cId="4108171389" sldId="344"/>
            <ac:cxnSpMk id="20" creationId="{E3F41039-8C6A-4ED7-A5CB-F8BEB8A37354}"/>
          </ac:cxnSpMkLst>
        </pc:cxnChg>
        <pc:cxnChg chg="add mod">
          <ac:chgData name="Mohammad Odeh" userId="70c7417f-6adf-42bb-822b-15e717a8dc9f" providerId="ADAL" clId="{9C00EF49-C1B3-4EEA-88FF-9B490D3F81D3}" dt="2023-03-11T18:55:04.751" v="14256" actId="1076"/>
          <ac:cxnSpMkLst>
            <pc:docMk/>
            <pc:sldMk cId="4108171389" sldId="344"/>
            <ac:cxnSpMk id="24" creationId="{9499AA8C-0F49-4635-9B52-8D9D1CD12B2C}"/>
          </ac:cxnSpMkLst>
        </pc:cxnChg>
        <pc:cxnChg chg="del mod">
          <ac:chgData name="Mohammad Odeh" userId="70c7417f-6adf-42bb-822b-15e717a8dc9f" providerId="ADAL" clId="{9C00EF49-C1B3-4EEA-88FF-9B490D3F81D3}" dt="2023-03-11T18:12:16.581" v="13327" actId="478"/>
          <ac:cxnSpMkLst>
            <pc:docMk/>
            <pc:sldMk cId="4108171389" sldId="344"/>
            <ac:cxnSpMk id="26" creationId="{4EBA010F-01A6-4E2D-9220-B2EB6743831E}"/>
          </ac:cxnSpMkLst>
        </pc:cxnChg>
      </pc:sldChg>
      <pc:sldChg chg="modSp add mod">
        <pc:chgData name="Mohammad Odeh" userId="70c7417f-6adf-42bb-822b-15e717a8dc9f" providerId="ADAL" clId="{9C00EF49-C1B3-4EEA-88FF-9B490D3F81D3}" dt="2023-03-11T18:25:45.770" v="13589" actId="20577"/>
        <pc:sldMkLst>
          <pc:docMk/>
          <pc:sldMk cId="897937713" sldId="345"/>
        </pc:sldMkLst>
        <pc:spChg chg="mod">
          <ac:chgData name="Mohammad Odeh" userId="70c7417f-6adf-42bb-822b-15e717a8dc9f" providerId="ADAL" clId="{9C00EF49-C1B3-4EEA-88FF-9B490D3F81D3}" dt="2023-03-11T18:25:45.770" v="13589" actId="20577"/>
          <ac:spMkLst>
            <pc:docMk/>
            <pc:sldMk cId="897937713" sldId="345"/>
            <ac:spMk id="14" creationId="{6EA62646-E56B-4EBE-A7F5-D2F47397F93E}"/>
          </ac:spMkLst>
        </pc:spChg>
        <pc:spChg chg="mod">
          <ac:chgData name="Mohammad Odeh" userId="70c7417f-6adf-42bb-822b-15e717a8dc9f" providerId="ADAL" clId="{9C00EF49-C1B3-4EEA-88FF-9B490D3F81D3}" dt="2023-03-11T18:09:53.768" v="13314" actId="1076"/>
          <ac:spMkLst>
            <pc:docMk/>
            <pc:sldMk cId="897937713" sldId="345"/>
            <ac:spMk id="33" creationId="{72005666-A461-41AC-A005-CA0F9273FFEA}"/>
          </ac:spMkLst>
        </pc:spChg>
        <pc:spChg chg="mod">
          <ac:chgData name="Mohammad Odeh" userId="70c7417f-6adf-42bb-822b-15e717a8dc9f" providerId="ADAL" clId="{9C00EF49-C1B3-4EEA-88FF-9B490D3F81D3}" dt="2023-03-11T18:09:53.768" v="13314" actId="1076"/>
          <ac:spMkLst>
            <pc:docMk/>
            <pc:sldMk cId="897937713" sldId="345"/>
            <ac:spMk id="34" creationId="{65691A26-7A18-4DAB-97B7-5022574FFAA0}"/>
          </ac:spMkLst>
        </pc:spChg>
        <pc:spChg chg="mod">
          <ac:chgData name="Mohammad Odeh" userId="70c7417f-6adf-42bb-822b-15e717a8dc9f" providerId="ADAL" clId="{9C00EF49-C1B3-4EEA-88FF-9B490D3F81D3}" dt="2023-03-11T18:09:53.768" v="13314" actId="1076"/>
          <ac:spMkLst>
            <pc:docMk/>
            <pc:sldMk cId="897937713" sldId="345"/>
            <ac:spMk id="35" creationId="{52D9D4B6-6F39-4CE7-91EE-E8B8290A38A1}"/>
          </ac:spMkLst>
        </pc:spChg>
        <pc:spChg chg="mod">
          <ac:chgData name="Mohammad Odeh" userId="70c7417f-6adf-42bb-822b-15e717a8dc9f" providerId="ADAL" clId="{9C00EF49-C1B3-4EEA-88FF-9B490D3F81D3}" dt="2023-03-11T18:09:53.768" v="13314" actId="1076"/>
          <ac:spMkLst>
            <pc:docMk/>
            <pc:sldMk cId="897937713" sldId="345"/>
            <ac:spMk id="36" creationId="{77CF828D-5E26-4177-8C82-A99FA3897B66}"/>
          </ac:spMkLst>
        </pc:spChg>
        <pc:spChg chg="mod">
          <ac:chgData name="Mohammad Odeh" userId="70c7417f-6adf-42bb-822b-15e717a8dc9f" providerId="ADAL" clId="{9C00EF49-C1B3-4EEA-88FF-9B490D3F81D3}" dt="2023-03-11T18:11:26.434" v="13325" actId="1035"/>
          <ac:spMkLst>
            <pc:docMk/>
            <pc:sldMk cId="897937713" sldId="345"/>
            <ac:spMk id="37" creationId="{BBB10F3E-156F-4A10-B93F-598C1A810B0E}"/>
          </ac:spMkLst>
        </pc:spChg>
        <pc:spChg chg="mod">
          <ac:chgData name="Mohammad Odeh" userId="70c7417f-6adf-42bb-822b-15e717a8dc9f" providerId="ADAL" clId="{9C00EF49-C1B3-4EEA-88FF-9B490D3F81D3}" dt="2023-03-11T18:11:26.434" v="13325" actId="1035"/>
          <ac:spMkLst>
            <pc:docMk/>
            <pc:sldMk cId="897937713" sldId="345"/>
            <ac:spMk id="38" creationId="{4802587F-A158-4BF3-A3F8-2B296038A97C}"/>
          </ac:spMkLst>
        </pc:spChg>
        <pc:spChg chg="mod">
          <ac:chgData name="Mohammad Odeh" userId="70c7417f-6adf-42bb-822b-15e717a8dc9f" providerId="ADAL" clId="{9C00EF49-C1B3-4EEA-88FF-9B490D3F81D3}" dt="2023-03-11T18:11:26.434" v="13325" actId="1035"/>
          <ac:spMkLst>
            <pc:docMk/>
            <pc:sldMk cId="897937713" sldId="345"/>
            <ac:spMk id="39" creationId="{9A3325FC-6260-496A-BFFA-8FF51F6009BC}"/>
          </ac:spMkLst>
        </pc:spChg>
        <pc:spChg chg="mod">
          <ac:chgData name="Mohammad Odeh" userId="70c7417f-6adf-42bb-822b-15e717a8dc9f" providerId="ADAL" clId="{9C00EF49-C1B3-4EEA-88FF-9B490D3F81D3}" dt="2023-03-11T18:11:26.434" v="13325" actId="1035"/>
          <ac:spMkLst>
            <pc:docMk/>
            <pc:sldMk cId="897937713" sldId="345"/>
            <ac:spMk id="40" creationId="{FFB7288F-10FC-40CA-B096-B07D47E115A4}"/>
          </ac:spMkLst>
        </pc:spChg>
        <pc:picChg chg="mod">
          <ac:chgData name="Mohammad Odeh" userId="70c7417f-6adf-42bb-822b-15e717a8dc9f" providerId="ADAL" clId="{9C00EF49-C1B3-4EEA-88FF-9B490D3F81D3}" dt="2023-03-11T18:09:53.768" v="13314" actId="1076"/>
          <ac:picMkLst>
            <pc:docMk/>
            <pc:sldMk cId="897937713" sldId="345"/>
            <ac:picMk id="11" creationId="{FAD67CD4-BE1E-445F-B02E-CF6FF507E329}"/>
          </ac:picMkLst>
        </pc:picChg>
        <pc:picChg chg="mod">
          <ac:chgData name="Mohammad Odeh" userId="70c7417f-6adf-42bb-822b-15e717a8dc9f" providerId="ADAL" clId="{9C00EF49-C1B3-4EEA-88FF-9B490D3F81D3}" dt="2023-03-11T18:09:53.768" v="13314" actId="1076"/>
          <ac:picMkLst>
            <pc:docMk/>
            <pc:sldMk cId="897937713" sldId="345"/>
            <ac:picMk id="12" creationId="{5A930A1E-94E5-4800-9001-D04404DB2DFD}"/>
          </ac:picMkLst>
        </pc:picChg>
        <pc:picChg chg="mod">
          <ac:chgData name="Mohammad Odeh" userId="70c7417f-6adf-42bb-822b-15e717a8dc9f" providerId="ADAL" clId="{9C00EF49-C1B3-4EEA-88FF-9B490D3F81D3}" dt="2023-03-11T18:09:53.768" v="13314" actId="1076"/>
          <ac:picMkLst>
            <pc:docMk/>
            <pc:sldMk cId="897937713" sldId="345"/>
            <ac:picMk id="13" creationId="{DD8448F8-465B-40D8-9C48-EDDD9E77420D}"/>
          </ac:picMkLst>
        </pc:picChg>
        <pc:picChg chg="mod">
          <ac:chgData name="Mohammad Odeh" userId="70c7417f-6adf-42bb-822b-15e717a8dc9f" providerId="ADAL" clId="{9C00EF49-C1B3-4EEA-88FF-9B490D3F81D3}" dt="2023-03-11T18:09:53.768" v="13314" actId="1076"/>
          <ac:picMkLst>
            <pc:docMk/>
            <pc:sldMk cId="897937713" sldId="345"/>
            <ac:picMk id="15" creationId="{8251B73B-C48E-47EE-B846-5C2909602121}"/>
          </ac:picMkLst>
        </pc:picChg>
        <pc:cxnChg chg="mod">
          <ac:chgData name="Mohammad Odeh" userId="70c7417f-6adf-42bb-822b-15e717a8dc9f" providerId="ADAL" clId="{9C00EF49-C1B3-4EEA-88FF-9B490D3F81D3}" dt="2023-03-11T18:09:53.768" v="13314" actId="1076"/>
          <ac:cxnSpMkLst>
            <pc:docMk/>
            <pc:sldMk cId="897937713" sldId="345"/>
            <ac:cxnSpMk id="6" creationId="{E8124483-A030-4D7C-A1B1-3E877ACC9F66}"/>
          </ac:cxnSpMkLst>
        </pc:cxnChg>
        <pc:cxnChg chg="mod">
          <ac:chgData name="Mohammad Odeh" userId="70c7417f-6adf-42bb-822b-15e717a8dc9f" providerId="ADAL" clId="{9C00EF49-C1B3-4EEA-88FF-9B490D3F81D3}" dt="2023-03-11T18:09:53.768" v="13314" actId="1076"/>
          <ac:cxnSpMkLst>
            <pc:docMk/>
            <pc:sldMk cId="897937713" sldId="345"/>
            <ac:cxnSpMk id="20" creationId="{E3F41039-8C6A-4ED7-A5CB-F8BEB8A37354}"/>
          </ac:cxnSpMkLst>
        </pc:cxnChg>
        <pc:cxnChg chg="mod">
          <ac:chgData name="Mohammad Odeh" userId="70c7417f-6adf-42bb-822b-15e717a8dc9f" providerId="ADAL" clId="{9C00EF49-C1B3-4EEA-88FF-9B490D3F81D3}" dt="2023-03-11T18:09:53.768" v="13314" actId="1076"/>
          <ac:cxnSpMkLst>
            <pc:docMk/>
            <pc:sldMk cId="897937713" sldId="345"/>
            <ac:cxnSpMk id="26" creationId="{4EBA010F-01A6-4E2D-9220-B2EB6743831E}"/>
          </ac:cxnSpMkLst>
        </pc:cxnChg>
      </pc:sldChg>
      <pc:sldChg chg="modSp add del mod modShow">
        <pc:chgData name="Mohammad Odeh" userId="70c7417f-6adf-42bb-822b-15e717a8dc9f" providerId="ADAL" clId="{9C00EF49-C1B3-4EEA-88FF-9B490D3F81D3}" dt="2023-03-29T19:24:08.876" v="16499" actId="2696"/>
        <pc:sldMkLst>
          <pc:docMk/>
          <pc:sldMk cId="233511612" sldId="346"/>
        </pc:sldMkLst>
        <pc:spChg chg="mod">
          <ac:chgData name="Mohammad Odeh" userId="70c7417f-6adf-42bb-822b-15e717a8dc9f" providerId="ADAL" clId="{9C00EF49-C1B3-4EEA-88FF-9B490D3F81D3}" dt="2023-03-29T18:16:15.271" v="15827" actId="6549"/>
          <ac:spMkLst>
            <pc:docMk/>
            <pc:sldMk cId="233511612" sldId="346"/>
            <ac:spMk id="14" creationId="{6EA62646-E56B-4EBE-A7F5-D2F47397F93E}"/>
          </ac:spMkLst>
        </pc:spChg>
      </pc:sldChg>
      <pc:sldChg chg="addSp delSp modSp add mod">
        <pc:chgData name="Mohammad Odeh" userId="70c7417f-6adf-42bb-822b-15e717a8dc9f" providerId="ADAL" clId="{9C00EF49-C1B3-4EEA-88FF-9B490D3F81D3}" dt="2023-03-27T21:43:47.389" v="14681" actId="1076"/>
        <pc:sldMkLst>
          <pc:docMk/>
          <pc:sldMk cId="2044625033" sldId="347"/>
        </pc:sldMkLst>
        <pc:spChg chg="mod">
          <ac:chgData name="Mohammad Odeh" userId="70c7417f-6adf-42bb-822b-15e717a8dc9f" providerId="ADAL" clId="{9C00EF49-C1B3-4EEA-88FF-9B490D3F81D3}" dt="2023-03-27T21:25:03.686" v="14478" actId="20577"/>
          <ac:spMkLst>
            <pc:docMk/>
            <pc:sldMk cId="2044625033" sldId="347"/>
            <ac:spMk id="14" creationId="{6EA62646-E56B-4EBE-A7F5-D2F47397F93E}"/>
          </ac:spMkLst>
        </pc:spChg>
        <pc:picChg chg="ord">
          <ac:chgData name="Mohammad Odeh" userId="70c7417f-6adf-42bb-822b-15e717a8dc9f" providerId="ADAL" clId="{9C00EF49-C1B3-4EEA-88FF-9B490D3F81D3}" dt="2023-03-27T21:25:52.863" v="14485" actId="166"/>
          <ac:picMkLst>
            <pc:docMk/>
            <pc:sldMk cId="2044625033" sldId="347"/>
            <ac:picMk id="4" creationId="{A9DC714B-C2B3-724E-B91B-7BE3D953CCC1}"/>
          </ac:picMkLst>
        </pc:picChg>
        <pc:picChg chg="add del mod">
          <ac:chgData name="Mohammad Odeh" userId="70c7417f-6adf-42bb-822b-15e717a8dc9f" providerId="ADAL" clId="{9C00EF49-C1B3-4EEA-88FF-9B490D3F81D3}" dt="2023-03-27T21:41:08.334" v="14672" actId="478"/>
          <ac:picMkLst>
            <pc:docMk/>
            <pc:sldMk cId="2044625033" sldId="347"/>
            <ac:picMk id="6" creationId="{E87A85B5-CE53-4FE4-93FE-E50830DC83E3}"/>
          </ac:picMkLst>
        </pc:picChg>
        <pc:picChg chg="del mod">
          <ac:chgData name="Mohammad Odeh" userId="70c7417f-6adf-42bb-822b-15e717a8dc9f" providerId="ADAL" clId="{9C00EF49-C1B3-4EEA-88FF-9B490D3F81D3}" dt="2023-03-27T21:33:40.416" v="14668" actId="478"/>
          <ac:picMkLst>
            <pc:docMk/>
            <pc:sldMk cId="2044625033" sldId="347"/>
            <ac:picMk id="8" creationId="{8E0C7D25-2076-43CA-9414-A4C53732ADF8}"/>
          </ac:picMkLst>
        </pc:picChg>
        <pc:picChg chg="add del mod">
          <ac:chgData name="Mohammad Odeh" userId="70c7417f-6adf-42bb-822b-15e717a8dc9f" providerId="ADAL" clId="{9C00EF49-C1B3-4EEA-88FF-9B490D3F81D3}" dt="2023-03-27T21:43:24.659" v="14676" actId="478"/>
          <ac:picMkLst>
            <pc:docMk/>
            <pc:sldMk cId="2044625033" sldId="347"/>
            <ac:picMk id="9" creationId="{F0FE2D13-D080-48AE-82F4-554B595A3905}"/>
          </ac:picMkLst>
        </pc:picChg>
        <pc:picChg chg="del mod">
          <ac:chgData name="Mohammad Odeh" userId="70c7417f-6adf-42bb-822b-15e717a8dc9f" providerId="ADAL" clId="{9C00EF49-C1B3-4EEA-88FF-9B490D3F81D3}" dt="2023-03-27T21:33:38.810" v="14667" actId="478"/>
          <ac:picMkLst>
            <pc:docMk/>
            <pc:sldMk cId="2044625033" sldId="347"/>
            <ac:picMk id="11" creationId="{C8C8D29A-56B7-4D16-9F2C-F8A0F17F9487}"/>
          </ac:picMkLst>
        </pc:picChg>
        <pc:picChg chg="add mod">
          <ac:chgData name="Mohammad Odeh" userId="70c7417f-6adf-42bb-822b-15e717a8dc9f" providerId="ADAL" clId="{9C00EF49-C1B3-4EEA-88FF-9B490D3F81D3}" dt="2023-03-27T21:43:47.389" v="14681" actId="1076"/>
          <ac:picMkLst>
            <pc:docMk/>
            <pc:sldMk cId="2044625033" sldId="347"/>
            <ac:picMk id="13" creationId="{DBB8DDCD-9696-4CAB-A70B-0FC7BC9FC47D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27T21:33:11.537" v="14666" actId="14100"/>
        <pc:sldMkLst>
          <pc:docMk/>
          <pc:sldMk cId="949804651" sldId="348"/>
        </pc:sldMkLst>
        <pc:spChg chg="mod">
          <ac:chgData name="Mohammad Odeh" userId="70c7417f-6adf-42bb-822b-15e717a8dc9f" providerId="ADAL" clId="{9C00EF49-C1B3-4EEA-88FF-9B490D3F81D3}" dt="2023-03-27T21:33:11.537" v="14666" actId="14100"/>
          <ac:spMkLst>
            <pc:docMk/>
            <pc:sldMk cId="949804651" sldId="348"/>
            <ac:spMk id="14" creationId="{6EA62646-E56B-4EBE-A7F5-D2F47397F93E}"/>
          </ac:spMkLst>
        </pc:spChg>
        <pc:picChg chg="add del mod ord">
          <ac:chgData name="Mohammad Odeh" userId="70c7417f-6adf-42bb-822b-15e717a8dc9f" providerId="ADAL" clId="{9C00EF49-C1B3-4EEA-88FF-9B490D3F81D3}" dt="2023-03-27T21:31:36.002" v="14605" actId="478"/>
          <ac:picMkLst>
            <pc:docMk/>
            <pc:sldMk cId="949804651" sldId="348"/>
            <ac:picMk id="6" creationId="{A180435D-E8C1-4962-BFD7-6A558344CCA8}"/>
          </ac:picMkLst>
        </pc:picChg>
        <pc:picChg chg="del mod">
          <ac:chgData name="Mohammad Odeh" userId="70c7417f-6adf-42bb-822b-15e717a8dc9f" providerId="ADAL" clId="{9C00EF49-C1B3-4EEA-88FF-9B490D3F81D3}" dt="2023-03-27T21:30:00.299" v="14584" actId="478"/>
          <ac:picMkLst>
            <pc:docMk/>
            <pc:sldMk cId="949804651" sldId="348"/>
            <ac:picMk id="8" creationId="{8E0C7D25-2076-43CA-9414-A4C53732ADF8}"/>
          </ac:picMkLst>
        </pc:picChg>
        <pc:picChg chg="del mod">
          <ac:chgData name="Mohammad Odeh" userId="70c7417f-6adf-42bb-822b-15e717a8dc9f" providerId="ADAL" clId="{9C00EF49-C1B3-4EEA-88FF-9B490D3F81D3}" dt="2023-03-27T21:29:59.162" v="14583" actId="478"/>
          <ac:picMkLst>
            <pc:docMk/>
            <pc:sldMk cId="949804651" sldId="348"/>
            <ac:picMk id="11" creationId="{C8C8D29A-56B7-4D16-9F2C-F8A0F17F9487}"/>
          </ac:picMkLst>
        </pc:picChg>
        <pc:picChg chg="add mod ord">
          <ac:chgData name="Mohammad Odeh" userId="70c7417f-6adf-42bb-822b-15e717a8dc9f" providerId="ADAL" clId="{9C00EF49-C1B3-4EEA-88FF-9B490D3F81D3}" dt="2023-03-27T21:33:04.371" v="14665" actId="1076"/>
          <ac:picMkLst>
            <pc:docMk/>
            <pc:sldMk cId="949804651" sldId="348"/>
            <ac:picMk id="12" creationId="{27745904-69AE-4545-A8B8-4F3FA854886F}"/>
          </ac:picMkLst>
        </pc:picChg>
      </pc:sldChg>
      <pc:sldChg chg="modSp add mod">
        <pc:chgData name="Mohammad Odeh" userId="70c7417f-6adf-42bb-822b-15e717a8dc9f" providerId="ADAL" clId="{9C00EF49-C1B3-4EEA-88FF-9B490D3F81D3}" dt="2023-03-27T21:29:08.506" v="14550" actId="1076"/>
        <pc:sldMkLst>
          <pc:docMk/>
          <pc:sldMk cId="139147950" sldId="349"/>
        </pc:sldMkLst>
        <pc:spChg chg="mod">
          <ac:chgData name="Mohammad Odeh" userId="70c7417f-6adf-42bb-822b-15e717a8dc9f" providerId="ADAL" clId="{9C00EF49-C1B3-4EEA-88FF-9B490D3F81D3}" dt="2023-03-27T21:28:48.593" v="14547" actId="20577"/>
          <ac:spMkLst>
            <pc:docMk/>
            <pc:sldMk cId="139147950" sldId="349"/>
            <ac:spMk id="14" creationId="{6EA62646-E56B-4EBE-A7F5-D2F47397F93E}"/>
          </ac:spMkLst>
        </pc:spChg>
        <pc:picChg chg="mod">
          <ac:chgData name="Mohammad Odeh" userId="70c7417f-6adf-42bb-822b-15e717a8dc9f" providerId="ADAL" clId="{9C00EF49-C1B3-4EEA-88FF-9B490D3F81D3}" dt="2023-03-27T21:29:08.506" v="14550" actId="1076"/>
          <ac:picMkLst>
            <pc:docMk/>
            <pc:sldMk cId="139147950" sldId="349"/>
            <ac:picMk id="8" creationId="{8E0C7D25-2076-43CA-9414-A4C53732ADF8}"/>
          </ac:picMkLst>
        </pc:picChg>
        <pc:picChg chg="mod">
          <ac:chgData name="Mohammad Odeh" userId="70c7417f-6adf-42bb-822b-15e717a8dc9f" providerId="ADAL" clId="{9C00EF49-C1B3-4EEA-88FF-9B490D3F81D3}" dt="2023-03-27T21:29:02.173" v="14549" actId="14100"/>
          <ac:picMkLst>
            <pc:docMk/>
            <pc:sldMk cId="139147950" sldId="349"/>
            <ac:picMk id="11" creationId="{C8C8D29A-56B7-4D16-9F2C-F8A0F17F9487}"/>
          </ac:picMkLst>
        </pc:picChg>
      </pc:sldChg>
      <pc:sldChg chg="modSp add mod">
        <pc:chgData name="Mohammad Odeh" userId="70c7417f-6adf-42bb-822b-15e717a8dc9f" providerId="ADAL" clId="{9C00EF49-C1B3-4EEA-88FF-9B490D3F81D3}" dt="2023-03-27T21:29:43.797" v="14564" actId="14826"/>
        <pc:sldMkLst>
          <pc:docMk/>
          <pc:sldMk cId="851015049" sldId="350"/>
        </pc:sldMkLst>
        <pc:spChg chg="mod">
          <ac:chgData name="Mohammad Odeh" userId="70c7417f-6adf-42bb-822b-15e717a8dc9f" providerId="ADAL" clId="{9C00EF49-C1B3-4EEA-88FF-9B490D3F81D3}" dt="2023-03-27T21:29:22.768" v="14562" actId="20577"/>
          <ac:spMkLst>
            <pc:docMk/>
            <pc:sldMk cId="851015049" sldId="350"/>
            <ac:spMk id="14" creationId="{6EA62646-E56B-4EBE-A7F5-D2F47397F93E}"/>
          </ac:spMkLst>
        </pc:spChg>
        <pc:picChg chg="mod">
          <ac:chgData name="Mohammad Odeh" userId="70c7417f-6adf-42bb-822b-15e717a8dc9f" providerId="ADAL" clId="{9C00EF49-C1B3-4EEA-88FF-9B490D3F81D3}" dt="2023-03-27T21:29:34.232" v="14563" actId="14826"/>
          <ac:picMkLst>
            <pc:docMk/>
            <pc:sldMk cId="851015049" sldId="350"/>
            <ac:picMk id="8" creationId="{8E0C7D25-2076-43CA-9414-A4C53732ADF8}"/>
          </ac:picMkLst>
        </pc:picChg>
        <pc:picChg chg="mod">
          <ac:chgData name="Mohammad Odeh" userId="70c7417f-6adf-42bb-822b-15e717a8dc9f" providerId="ADAL" clId="{9C00EF49-C1B3-4EEA-88FF-9B490D3F81D3}" dt="2023-03-27T21:29:43.797" v="14564" actId="14826"/>
          <ac:picMkLst>
            <pc:docMk/>
            <pc:sldMk cId="851015049" sldId="350"/>
            <ac:picMk id="11" creationId="{C8C8D29A-56B7-4D16-9F2C-F8A0F17F9487}"/>
          </ac:picMkLst>
        </pc:picChg>
      </pc:sldChg>
      <pc:sldChg chg="add mod modShow">
        <pc:chgData name="Mohammad Odeh" userId="70c7417f-6adf-42bb-822b-15e717a8dc9f" providerId="ADAL" clId="{9C00EF49-C1B3-4EEA-88FF-9B490D3F81D3}" dt="2023-03-29T18:15:53.965" v="15820" actId="729"/>
        <pc:sldMkLst>
          <pc:docMk/>
          <pc:sldMk cId="836753120" sldId="351"/>
        </pc:sldMkLst>
      </pc:sldChg>
      <pc:sldChg chg="addSp delSp modSp add mod">
        <pc:chgData name="Mohammad Odeh" userId="70c7417f-6adf-42bb-822b-15e717a8dc9f" providerId="ADAL" clId="{9C00EF49-C1B3-4EEA-88FF-9B490D3F81D3}" dt="2023-03-29T18:51:45.110" v="16138" actId="167"/>
        <pc:sldMkLst>
          <pc:docMk/>
          <pc:sldMk cId="1960268102" sldId="352"/>
        </pc:sldMkLst>
        <pc:spChg chg="mod">
          <ac:chgData name="Mohammad Odeh" userId="70c7417f-6adf-42bb-822b-15e717a8dc9f" providerId="ADAL" clId="{9C00EF49-C1B3-4EEA-88FF-9B490D3F81D3}" dt="2023-03-29T18:51:23.255" v="16133" actId="20577"/>
          <ac:spMkLst>
            <pc:docMk/>
            <pc:sldMk cId="1960268102" sldId="352"/>
            <ac:spMk id="14" creationId="{6EA62646-E56B-4EBE-A7F5-D2F47397F93E}"/>
          </ac:spMkLst>
        </pc:spChg>
        <pc:picChg chg="del">
          <ac:chgData name="Mohammad Odeh" userId="70c7417f-6adf-42bb-822b-15e717a8dc9f" providerId="ADAL" clId="{9C00EF49-C1B3-4EEA-88FF-9B490D3F81D3}" dt="2023-03-29T18:51:12.295" v="16129" actId="478"/>
          <ac:picMkLst>
            <pc:docMk/>
            <pc:sldMk cId="1960268102" sldId="352"/>
            <ac:picMk id="6" creationId="{E9C2FEBA-BCB2-41CB-92F3-EB22E9DA8ACC}"/>
          </ac:picMkLst>
        </pc:picChg>
        <pc:picChg chg="add mod ord">
          <ac:chgData name="Mohammad Odeh" userId="70c7417f-6adf-42bb-822b-15e717a8dc9f" providerId="ADAL" clId="{9C00EF49-C1B3-4EEA-88FF-9B490D3F81D3}" dt="2023-03-29T18:51:45.110" v="16138" actId="167"/>
          <ac:picMkLst>
            <pc:docMk/>
            <pc:sldMk cId="1960268102" sldId="352"/>
            <ac:picMk id="7" creationId="{E8473EA7-8B8D-465F-9936-C847CF554999}"/>
          </ac:picMkLst>
        </pc:picChg>
        <pc:picChg chg="del">
          <ac:chgData name="Mohammad Odeh" userId="70c7417f-6adf-42bb-822b-15e717a8dc9f" providerId="ADAL" clId="{9C00EF49-C1B3-4EEA-88FF-9B490D3F81D3}" dt="2023-03-29T18:51:12.911" v="16130" actId="478"/>
          <ac:picMkLst>
            <pc:docMk/>
            <pc:sldMk cId="1960268102" sldId="352"/>
            <ac:picMk id="8" creationId="{78A3A030-A025-4B75-AEEA-18B8F9AA72B6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29T19:26:16.447" v="16535" actId="20577"/>
        <pc:sldMkLst>
          <pc:docMk/>
          <pc:sldMk cId="4047583410" sldId="353"/>
        </pc:sldMkLst>
        <pc:spChg chg="add mod">
          <ac:chgData name="Mohammad Odeh" userId="70c7417f-6adf-42bb-822b-15e717a8dc9f" providerId="ADAL" clId="{9C00EF49-C1B3-4EEA-88FF-9B490D3F81D3}" dt="2023-03-29T19:26:16.447" v="16535" actId="20577"/>
          <ac:spMkLst>
            <pc:docMk/>
            <pc:sldMk cId="4047583410" sldId="353"/>
            <ac:spMk id="15" creationId="{64AECA7B-807C-46AF-A2D6-162843A1DE58}"/>
          </ac:spMkLst>
        </pc:spChg>
        <pc:picChg chg="add mod">
          <ac:chgData name="Mohammad Odeh" userId="70c7417f-6adf-42bb-822b-15e717a8dc9f" providerId="ADAL" clId="{9C00EF49-C1B3-4EEA-88FF-9B490D3F81D3}" dt="2023-03-29T19:18:40.046" v="16171" actId="14826"/>
          <ac:picMkLst>
            <pc:docMk/>
            <pc:sldMk cId="4047583410" sldId="353"/>
            <ac:picMk id="6" creationId="{C819FA1B-3CE2-41D0-81B5-EEB1395B504F}"/>
          </ac:picMkLst>
        </pc:picChg>
        <pc:picChg chg="del">
          <ac:chgData name="Mohammad Odeh" userId="70c7417f-6adf-42bb-822b-15e717a8dc9f" providerId="ADAL" clId="{9C00EF49-C1B3-4EEA-88FF-9B490D3F81D3}" dt="2023-03-29T18:57:27.018" v="16140" actId="478"/>
          <ac:picMkLst>
            <pc:docMk/>
            <pc:sldMk cId="4047583410" sldId="353"/>
            <ac:picMk id="7" creationId="{E8473EA7-8B8D-465F-9936-C847CF554999}"/>
          </ac:picMkLst>
        </pc:picChg>
        <pc:picChg chg="add mod">
          <ac:chgData name="Mohammad Odeh" userId="70c7417f-6adf-42bb-822b-15e717a8dc9f" providerId="ADAL" clId="{9C00EF49-C1B3-4EEA-88FF-9B490D3F81D3}" dt="2023-03-29T19:18:48.352" v="16172" actId="14826"/>
          <ac:picMkLst>
            <pc:docMk/>
            <pc:sldMk cId="4047583410" sldId="353"/>
            <ac:picMk id="9" creationId="{C057F564-83C4-4C27-A45A-EFEC9F5A2BC9}"/>
          </ac:picMkLst>
        </pc:picChg>
        <pc:picChg chg="add mod">
          <ac:chgData name="Mohammad Odeh" userId="70c7417f-6adf-42bb-822b-15e717a8dc9f" providerId="ADAL" clId="{9C00EF49-C1B3-4EEA-88FF-9B490D3F81D3}" dt="2023-03-29T19:18:28.400" v="16170" actId="14826"/>
          <ac:picMkLst>
            <pc:docMk/>
            <pc:sldMk cId="4047583410" sldId="353"/>
            <ac:picMk id="12" creationId="{52A559E2-899B-43B7-B22B-C0A01BD4092D}"/>
          </ac:picMkLst>
        </pc:picChg>
      </pc:sldChg>
      <pc:sldChg chg="addSp delSp modSp add mod">
        <pc:chgData name="Mohammad Odeh" userId="70c7417f-6adf-42bb-822b-15e717a8dc9f" providerId="ADAL" clId="{9C00EF49-C1B3-4EEA-88FF-9B490D3F81D3}" dt="2023-03-29T19:36:30.797" v="16666" actId="1076"/>
        <pc:sldMkLst>
          <pc:docMk/>
          <pc:sldMk cId="3233383146" sldId="354"/>
        </pc:sldMkLst>
        <pc:spChg chg="mod">
          <ac:chgData name="Mohammad Odeh" userId="70c7417f-6adf-42bb-822b-15e717a8dc9f" providerId="ADAL" clId="{9C00EF49-C1B3-4EEA-88FF-9B490D3F81D3}" dt="2023-03-29T19:36:10.687" v="16663" actId="14100"/>
          <ac:spMkLst>
            <pc:docMk/>
            <pc:sldMk cId="3233383146" sldId="354"/>
            <ac:spMk id="14" creationId="{6EA62646-E56B-4EBE-A7F5-D2F47397F93E}"/>
          </ac:spMkLst>
        </pc:spChg>
        <pc:picChg chg="add mod ord">
          <ac:chgData name="Mohammad Odeh" userId="70c7417f-6adf-42bb-822b-15e717a8dc9f" providerId="ADAL" clId="{9C00EF49-C1B3-4EEA-88FF-9B490D3F81D3}" dt="2023-03-29T19:36:30.797" v="16666" actId="1076"/>
          <ac:picMkLst>
            <pc:docMk/>
            <pc:sldMk cId="3233383146" sldId="354"/>
            <ac:picMk id="6" creationId="{7C915698-F3CD-4169-8AA3-1499629E9748}"/>
          </ac:picMkLst>
        </pc:picChg>
        <pc:picChg chg="del">
          <ac:chgData name="Mohammad Odeh" userId="70c7417f-6adf-42bb-822b-15e717a8dc9f" providerId="ADAL" clId="{9C00EF49-C1B3-4EEA-88FF-9B490D3F81D3}" dt="2023-03-29T19:31:50.977" v="16537" actId="478"/>
          <ac:picMkLst>
            <pc:docMk/>
            <pc:sldMk cId="3233383146" sldId="354"/>
            <ac:picMk id="9" creationId="{3A8AB3DB-C971-4BC4-A1CF-C24A2A8C4C16}"/>
          </ac:picMkLst>
        </pc:picChg>
      </pc:sldChg>
      <pc:sldMasterChg chg="modSldLayout">
        <pc:chgData name="Mohammad Odeh" userId="70c7417f-6adf-42bb-822b-15e717a8dc9f" providerId="ADAL" clId="{9C00EF49-C1B3-4EEA-88FF-9B490D3F81D3}" dt="2023-03-10T18:35:24.183" v="11787" actId="1076"/>
        <pc:sldMasterMkLst>
          <pc:docMk/>
          <pc:sldMasterMk cId="637081852" sldId="2147483660"/>
        </pc:sldMasterMkLst>
        <pc:sldLayoutChg chg="modSp mod">
          <pc:chgData name="Mohammad Odeh" userId="70c7417f-6adf-42bb-822b-15e717a8dc9f" providerId="ADAL" clId="{9C00EF49-C1B3-4EEA-88FF-9B490D3F81D3}" dt="2023-03-10T18:34:32.577" v="11786" actId="1076"/>
          <pc:sldLayoutMkLst>
            <pc:docMk/>
            <pc:sldMasterMk cId="637081852" sldId="2147483660"/>
            <pc:sldLayoutMk cId="1456492109" sldId="2147483662"/>
          </pc:sldLayoutMkLst>
          <pc:spChg chg="mod">
            <ac:chgData name="Mohammad Odeh" userId="70c7417f-6adf-42bb-822b-15e717a8dc9f" providerId="ADAL" clId="{9C00EF49-C1B3-4EEA-88FF-9B490D3F81D3}" dt="2023-03-10T18:34:32.577" v="11786" actId="1076"/>
            <ac:spMkLst>
              <pc:docMk/>
              <pc:sldMasterMk cId="637081852" sldId="2147483660"/>
              <pc:sldLayoutMk cId="1456492109" sldId="2147483662"/>
              <ac:spMk id="6" creationId="{00000000-0000-0000-0000-000000000000}"/>
            </ac:spMkLst>
          </pc:spChg>
        </pc:sldLayoutChg>
        <pc:sldLayoutChg chg="modSp mod">
          <pc:chgData name="Mohammad Odeh" userId="70c7417f-6adf-42bb-822b-15e717a8dc9f" providerId="ADAL" clId="{9C00EF49-C1B3-4EEA-88FF-9B490D3F81D3}" dt="2023-03-10T18:35:24.183" v="11787" actId="1076"/>
          <pc:sldLayoutMkLst>
            <pc:docMk/>
            <pc:sldMasterMk cId="637081852" sldId="2147483660"/>
            <pc:sldLayoutMk cId="482226151" sldId="2147483667"/>
          </pc:sldLayoutMkLst>
          <pc:spChg chg="mod">
            <ac:chgData name="Mohammad Odeh" userId="70c7417f-6adf-42bb-822b-15e717a8dc9f" providerId="ADAL" clId="{9C00EF49-C1B3-4EEA-88FF-9B490D3F81D3}" dt="2023-03-10T18:35:24.183" v="11787" actId="1076"/>
            <ac:spMkLst>
              <pc:docMk/>
              <pc:sldMasterMk cId="637081852" sldId="2147483660"/>
              <pc:sldLayoutMk cId="482226151" sldId="2147483667"/>
              <ac:spMk id="4" creationId="{00000000-0000-0000-0000-000000000000}"/>
            </ac:spMkLst>
          </pc:spChg>
        </pc:sldLayoutChg>
      </pc:sldMasterChg>
    </pc:docChg>
  </pc:docChgLst>
  <pc:docChgLst>
    <pc:chgData name="Mohammad Odeh" userId="70c7417f-6adf-42bb-822b-15e717a8dc9f" providerId="ADAL" clId="{0EFAFA10-054D-4417-BCF3-891FBF30B332}"/>
    <pc:docChg chg="undo redo custSel addSld delSld modSld">
      <pc:chgData name="Mohammad Odeh" userId="70c7417f-6adf-42bb-822b-15e717a8dc9f" providerId="ADAL" clId="{0EFAFA10-054D-4417-BCF3-891FBF30B332}" dt="2023-05-25T22:23:06.482" v="3372" actId="1076"/>
      <pc:docMkLst>
        <pc:docMk/>
      </pc:docMkLst>
      <pc:sldChg chg="modSp mod">
        <pc:chgData name="Mohammad Odeh" userId="70c7417f-6adf-42bb-822b-15e717a8dc9f" providerId="ADAL" clId="{0EFAFA10-054D-4417-BCF3-891FBF30B332}" dt="2023-05-24T18:54:45.204" v="2420" actId="20577"/>
        <pc:sldMkLst>
          <pc:docMk/>
          <pc:sldMk cId="3645064219" sldId="304"/>
        </pc:sldMkLst>
        <pc:spChg chg="mod">
          <ac:chgData name="Mohammad Odeh" userId="70c7417f-6adf-42bb-822b-15e717a8dc9f" providerId="ADAL" clId="{0EFAFA10-054D-4417-BCF3-891FBF30B332}" dt="2023-05-24T18:54:45.204" v="2420" actId="20577"/>
          <ac:spMkLst>
            <pc:docMk/>
            <pc:sldMk cId="3645064219" sldId="304"/>
            <ac:spMk id="2" creationId="{00000000-0000-0000-0000-000000000000}"/>
          </ac:spMkLst>
        </pc:spChg>
      </pc:sldChg>
      <pc:sldChg chg="del">
        <pc:chgData name="Mohammad Odeh" userId="70c7417f-6adf-42bb-822b-15e717a8dc9f" providerId="ADAL" clId="{0EFAFA10-054D-4417-BCF3-891FBF30B332}" dt="2023-05-24T18:56:45.131" v="2435" actId="47"/>
        <pc:sldMkLst>
          <pc:docMk/>
          <pc:sldMk cId="3106791076" sldId="306"/>
        </pc:sldMkLst>
      </pc:sldChg>
      <pc:sldChg chg="addSp modSp mod">
        <pc:chgData name="Mohammad Odeh" userId="70c7417f-6adf-42bb-822b-15e717a8dc9f" providerId="ADAL" clId="{0EFAFA10-054D-4417-BCF3-891FBF30B332}" dt="2023-05-24T18:58:21.160" v="2450" actId="1076"/>
        <pc:sldMkLst>
          <pc:docMk/>
          <pc:sldMk cId="1396571219" sldId="324"/>
        </pc:sldMkLst>
        <pc:spChg chg="mod">
          <ac:chgData name="Mohammad Odeh" userId="70c7417f-6adf-42bb-822b-15e717a8dc9f" providerId="ADAL" clId="{0EFAFA10-054D-4417-BCF3-891FBF30B332}" dt="2023-05-24T18:56:01.666" v="2427" actId="14100"/>
          <ac:spMkLst>
            <pc:docMk/>
            <pc:sldMk cId="1396571219" sldId="324"/>
            <ac:spMk id="5" creationId="{1962D548-37FE-4488-B662-D8B686ECA554}"/>
          </ac:spMkLst>
        </pc:spChg>
        <pc:spChg chg="add mod ord">
          <ac:chgData name="Mohammad Odeh" userId="70c7417f-6adf-42bb-822b-15e717a8dc9f" providerId="ADAL" clId="{0EFAFA10-054D-4417-BCF3-891FBF30B332}" dt="2023-05-24T18:58:21.160" v="2450" actId="1076"/>
          <ac:spMkLst>
            <pc:docMk/>
            <pc:sldMk cId="1396571219" sldId="324"/>
            <ac:spMk id="7" creationId="{80C1A94F-CE48-4A38-B5BF-117712E17B77}"/>
          </ac:spMkLst>
        </pc:spChg>
        <pc:spChg chg="add mod ord">
          <ac:chgData name="Mohammad Odeh" userId="70c7417f-6adf-42bb-822b-15e717a8dc9f" providerId="ADAL" clId="{0EFAFA10-054D-4417-BCF3-891FBF30B332}" dt="2023-05-24T18:58:13.527" v="2449" actId="1076"/>
          <ac:spMkLst>
            <pc:docMk/>
            <pc:sldMk cId="1396571219" sldId="324"/>
            <ac:spMk id="11" creationId="{F3499576-0A10-4B98-8896-29C8B769ACC0}"/>
          </ac:spMkLst>
        </pc:spChg>
        <pc:picChg chg="add mod ord">
          <ac:chgData name="Mohammad Odeh" userId="70c7417f-6adf-42bb-822b-15e717a8dc9f" providerId="ADAL" clId="{0EFAFA10-054D-4417-BCF3-891FBF30B332}" dt="2023-05-24T18:56:20.045" v="2429" actId="1076"/>
          <ac:picMkLst>
            <pc:docMk/>
            <pc:sldMk cId="1396571219" sldId="324"/>
            <ac:picMk id="8" creationId="{968250E0-8879-460D-BF9F-A2030A5992F2}"/>
          </ac:picMkLst>
        </pc:picChg>
        <pc:picChg chg="add mod ord">
          <ac:chgData name="Mohammad Odeh" userId="70c7417f-6adf-42bb-822b-15e717a8dc9f" providerId="ADAL" clId="{0EFAFA10-054D-4417-BCF3-891FBF30B332}" dt="2023-05-24T18:56:20.045" v="2429" actId="1076"/>
          <ac:picMkLst>
            <pc:docMk/>
            <pc:sldMk cId="1396571219" sldId="324"/>
            <ac:picMk id="9" creationId="{028D58FA-0D47-4507-B6CF-FE43620F5480}"/>
          </ac:picMkLst>
        </pc:picChg>
      </pc:sldChg>
      <pc:sldChg chg="del">
        <pc:chgData name="Mohammad Odeh" userId="70c7417f-6adf-42bb-822b-15e717a8dc9f" providerId="ADAL" clId="{0EFAFA10-054D-4417-BCF3-891FBF30B332}" dt="2023-05-24T18:56:42.800" v="2434" actId="47"/>
        <pc:sldMkLst>
          <pc:docMk/>
          <pc:sldMk cId="2781117366" sldId="337"/>
        </pc:sldMkLst>
      </pc:sldChg>
      <pc:sldChg chg="addSp delSp modSp del mod">
        <pc:chgData name="Mohammad Odeh" userId="70c7417f-6adf-42bb-822b-15e717a8dc9f" providerId="ADAL" clId="{0EFAFA10-054D-4417-BCF3-891FBF30B332}" dt="2023-05-24T18:12:56.307" v="2341" actId="2696"/>
        <pc:sldMkLst>
          <pc:docMk/>
          <pc:sldMk cId="890432347" sldId="1242"/>
        </pc:sldMkLst>
        <pc:spChg chg="add mod">
          <ac:chgData name="Mohammad Odeh" userId="70c7417f-6adf-42bb-822b-15e717a8dc9f" providerId="ADAL" clId="{0EFAFA10-054D-4417-BCF3-891FBF30B332}" dt="2023-05-24T18:12:34.487" v="2332" actId="1076"/>
          <ac:spMkLst>
            <pc:docMk/>
            <pc:sldMk cId="890432347" sldId="1242"/>
            <ac:spMk id="15" creationId="{60EDD443-4D32-473D-81DF-D27B938433A3}"/>
          </ac:spMkLst>
        </pc:spChg>
        <pc:spChg chg="add del mod">
          <ac:chgData name="Mohammad Odeh" userId="70c7417f-6adf-42bb-822b-15e717a8dc9f" providerId="ADAL" clId="{0EFAFA10-054D-4417-BCF3-891FBF30B332}" dt="2023-05-24T18:12:41.855" v="2333" actId="478"/>
          <ac:spMkLst>
            <pc:docMk/>
            <pc:sldMk cId="890432347" sldId="1242"/>
            <ac:spMk id="20" creationId="{346A7D96-C1F9-49EA-BF7A-6049C398DCF6}"/>
          </ac:spMkLst>
        </pc:spChg>
        <pc:spChg chg="add mod">
          <ac:chgData name="Mohammad Odeh" userId="70c7417f-6adf-42bb-822b-15e717a8dc9f" providerId="ADAL" clId="{0EFAFA10-054D-4417-BCF3-891FBF30B332}" dt="2023-05-24T18:12:53.493" v="2340" actId="1076"/>
          <ac:spMkLst>
            <pc:docMk/>
            <pc:sldMk cId="890432347" sldId="1242"/>
            <ac:spMk id="29" creationId="{C4FDA86B-91BD-4E44-9814-1F751DD98548}"/>
          </ac:spMkLst>
        </pc:spChg>
        <pc:grpChg chg="mod">
          <ac:chgData name="Mohammad Odeh" userId="70c7417f-6adf-42bb-822b-15e717a8dc9f" providerId="ADAL" clId="{0EFAFA10-054D-4417-BCF3-891FBF30B332}" dt="2023-05-24T18:10:07.539" v="2313" actId="1038"/>
          <ac:grpSpMkLst>
            <pc:docMk/>
            <pc:sldMk cId="890432347" sldId="1242"/>
            <ac:grpSpMk id="5" creationId="{B0F87163-9161-4E74-9C8C-E317777941F2}"/>
          </ac:grpSpMkLst>
        </pc:grpChg>
        <pc:grpChg chg="mod">
          <ac:chgData name="Mohammad Odeh" userId="70c7417f-6adf-42bb-822b-15e717a8dc9f" providerId="ADAL" clId="{0EFAFA10-054D-4417-BCF3-891FBF30B332}" dt="2023-05-24T18:09:27.992" v="2221" actId="1076"/>
          <ac:grpSpMkLst>
            <pc:docMk/>
            <pc:sldMk cId="890432347" sldId="1242"/>
            <ac:grpSpMk id="18" creationId="{F705813F-00D3-4F33-8FBF-7DA7B1A7C390}"/>
          </ac:grpSpMkLst>
        </pc:grpChg>
        <pc:graphicFrameChg chg="mod">
          <ac:chgData name="Mohammad Odeh" userId="70c7417f-6adf-42bb-822b-15e717a8dc9f" providerId="ADAL" clId="{0EFAFA10-054D-4417-BCF3-891FBF30B332}" dt="2023-05-24T18:09:24.018" v="2220" actId="1076"/>
          <ac:graphicFrameMkLst>
            <pc:docMk/>
            <pc:sldMk cId="890432347" sldId="1242"/>
            <ac:graphicFrameMk id="8" creationId="{71E51FBD-31F4-A2D5-B310-D9B21DA7EC61}"/>
          </ac:graphicFrameMkLst>
        </pc:graphicFrameChg>
        <pc:picChg chg="add mod">
          <ac:chgData name="Mohammad Odeh" userId="70c7417f-6adf-42bb-822b-15e717a8dc9f" providerId="ADAL" clId="{0EFAFA10-054D-4417-BCF3-891FBF30B332}" dt="2023-05-24T18:12:44.506" v="2336" actId="1076"/>
          <ac:picMkLst>
            <pc:docMk/>
            <pc:sldMk cId="890432347" sldId="1242"/>
            <ac:picMk id="3" creationId="{C8C31F22-91B5-4619-9CC8-D2EC3A451401}"/>
          </ac:picMkLst>
        </pc:picChg>
        <pc:cxnChg chg="add mod">
          <ac:chgData name="Mohammad Odeh" userId="70c7417f-6adf-42bb-822b-15e717a8dc9f" providerId="ADAL" clId="{0EFAFA10-054D-4417-BCF3-891FBF30B332}" dt="2023-05-24T18:12:34.487" v="2332" actId="1076"/>
          <ac:cxnSpMkLst>
            <pc:docMk/>
            <pc:sldMk cId="890432347" sldId="1242"/>
            <ac:cxnSpMk id="19" creationId="{7774ECC6-85A3-435B-A7C0-FE38739583B2}"/>
          </ac:cxnSpMkLst>
        </pc:cxnChg>
        <pc:cxnChg chg="add mod">
          <ac:chgData name="Mohammad Odeh" userId="70c7417f-6adf-42bb-822b-15e717a8dc9f" providerId="ADAL" clId="{0EFAFA10-054D-4417-BCF3-891FBF30B332}" dt="2023-05-24T18:12:41.855" v="2333" actId="478"/>
          <ac:cxnSpMkLst>
            <pc:docMk/>
            <pc:sldMk cId="890432347" sldId="1242"/>
            <ac:cxnSpMk id="21" creationId="{E018632E-5F71-44DD-B2AE-5517DCDFAFAC}"/>
          </ac:cxnSpMkLst>
        </pc:cxnChg>
      </pc:sldChg>
      <pc:sldChg chg="addSp delSp modSp mod">
        <pc:chgData name="Mohammad Odeh" userId="70c7417f-6adf-42bb-822b-15e717a8dc9f" providerId="ADAL" clId="{0EFAFA10-054D-4417-BCF3-891FBF30B332}" dt="2023-05-24T19:13:00.290" v="3099" actId="20577"/>
        <pc:sldMkLst>
          <pc:docMk/>
          <pc:sldMk cId="969253559" sldId="1273"/>
        </pc:sldMkLst>
        <pc:spChg chg="add mod">
          <ac:chgData name="Mohammad Odeh" userId="70c7417f-6adf-42bb-822b-15e717a8dc9f" providerId="ADAL" clId="{0EFAFA10-054D-4417-BCF3-891FBF30B332}" dt="2023-05-24T19:04:46.084" v="2553" actId="1076"/>
          <ac:spMkLst>
            <pc:docMk/>
            <pc:sldMk cId="969253559" sldId="1273"/>
            <ac:spMk id="2" creationId="{847CA952-F3BB-4620-A2D1-7121E0728DAD}"/>
          </ac:spMkLst>
        </pc:spChg>
        <pc:spChg chg="add mod">
          <ac:chgData name="Mohammad Odeh" userId="70c7417f-6adf-42bb-822b-15e717a8dc9f" providerId="ADAL" clId="{0EFAFA10-054D-4417-BCF3-891FBF30B332}" dt="2023-05-24T19:04:46.084" v="2553" actId="1076"/>
          <ac:spMkLst>
            <pc:docMk/>
            <pc:sldMk cId="969253559" sldId="1273"/>
            <ac:spMk id="13" creationId="{A31966E9-F9BF-44F3-A3F6-22DD90A3EA51}"/>
          </ac:spMkLst>
        </pc:spChg>
        <pc:spChg chg="add mod">
          <ac:chgData name="Mohammad Odeh" userId="70c7417f-6adf-42bb-822b-15e717a8dc9f" providerId="ADAL" clId="{0EFAFA10-054D-4417-BCF3-891FBF30B332}" dt="2023-05-24T19:04:46.084" v="2553" actId="1076"/>
          <ac:spMkLst>
            <pc:docMk/>
            <pc:sldMk cId="969253559" sldId="1273"/>
            <ac:spMk id="14" creationId="{8E7C1FB2-33E2-4108-9BB0-9DDF88D2230C}"/>
          </ac:spMkLst>
        </pc:spChg>
        <pc:spChg chg="add mod">
          <ac:chgData name="Mohammad Odeh" userId="70c7417f-6adf-42bb-822b-15e717a8dc9f" providerId="ADAL" clId="{0EFAFA10-054D-4417-BCF3-891FBF30B332}" dt="2023-05-24T19:04:46.084" v="2553" actId="1076"/>
          <ac:spMkLst>
            <pc:docMk/>
            <pc:sldMk cId="969253559" sldId="1273"/>
            <ac:spMk id="19" creationId="{56EBC17D-C4D1-4EB1-B478-AA42E98F6EEF}"/>
          </ac:spMkLst>
        </pc:spChg>
        <pc:spChg chg="add del mod">
          <ac:chgData name="Mohammad Odeh" userId="70c7417f-6adf-42bb-822b-15e717a8dc9f" providerId="ADAL" clId="{0EFAFA10-054D-4417-BCF3-891FBF30B332}" dt="2023-05-24T19:01:57.864" v="2458" actId="478"/>
          <ac:spMkLst>
            <pc:docMk/>
            <pc:sldMk cId="969253559" sldId="1273"/>
            <ac:spMk id="20" creationId="{857B5E39-6B0D-401C-ABCC-F8DF26CD8899}"/>
          </ac:spMkLst>
        </pc:spChg>
        <pc:spChg chg="add del mod">
          <ac:chgData name="Mohammad Odeh" userId="70c7417f-6adf-42bb-822b-15e717a8dc9f" providerId="ADAL" clId="{0EFAFA10-054D-4417-BCF3-891FBF30B332}" dt="2023-05-23T18:38:15.811" v="1346" actId="478"/>
          <ac:spMkLst>
            <pc:docMk/>
            <pc:sldMk cId="969253559" sldId="1273"/>
            <ac:spMk id="22" creationId="{3B4B388F-B7FE-4D02-BB0D-1A3CF3F3B4AE}"/>
          </ac:spMkLst>
        </pc:spChg>
        <pc:spChg chg="add del mod">
          <ac:chgData name="Mohammad Odeh" userId="70c7417f-6adf-42bb-822b-15e717a8dc9f" providerId="ADAL" clId="{0EFAFA10-054D-4417-BCF3-891FBF30B332}" dt="2023-05-23T18:38:18.400" v="1348" actId="478"/>
          <ac:spMkLst>
            <pc:docMk/>
            <pc:sldMk cId="969253559" sldId="1273"/>
            <ac:spMk id="23" creationId="{48E8804E-CC46-4FAE-9835-22251129CB68}"/>
          </ac:spMkLst>
        </pc:spChg>
        <pc:spChg chg="add del mod">
          <ac:chgData name="Mohammad Odeh" userId="70c7417f-6adf-42bb-822b-15e717a8dc9f" providerId="ADAL" clId="{0EFAFA10-054D-4417-BCF3-891FBF30B332}" dt="2023-05-23T18:38:19.671" v="1349" actId="478"/>
          <ac:spMkLst>
            <pc:docMk/>
            <pc:sldMk cId="969253559" sldId="1273"/>
            <ac:spMk id="29" creationId="{1142B9E3-2728-4BBE-B2D9-79BEFF2C9D8F}"/>
          </ac:spMkLst>
        </pc:spChg>
        <pc:spChg chg="add mod ord">
          <ac:chgData name="Mohammad Odeh" userId="70c7417f-6adf-42bb-822b-15e717a8dc9f" providerId="ADAL" clId="{0EFAFA10-054D-4417-BCF3-891FBF30B332}" dt="2023-05-24T19:13:00.290" v="3099" actId="20577"/>
          <ac:spMkLst>
            <pc:docMk/>
            <pc:sldMk cId="969253559" sldId="1273"/>
            <ac:spMk id="30" creationId="{DB921D62-BB1C-43B5-A645-744E577C3A16}"/>
          </ac:spMkLst>
        </pc:spChg>
        <pc:spChg chg="add del mod">
          <ac:chgData name="Mohammad Odeh" userId="70c7417f-6adf-42bb-822b-15e717a8dc9f" providerId="ADAL" clId="{0EFAFA10-054D-4417-BCF3-891FBF30B332}" dt="2023-05-23T18:38:17.082" v="1347" actId="478"/>
          <ac:spMkLst>
            <pc:docMk/>
            <pc:sldMk cId="969253559" sldId="1273"/>
            <ac:spMk id="31" creationId="{727A0432-43DB-432D-9A9E-F22AB0BC5676}"/>
          </ac:spMkLst>
        </pc:spChg>
        <pc:picChg chg="add mod">
          <ac:chgData name="Mohammad Odeh" userId="70c7417f-6adf-42bb-822b-15e717a8dc9f" providerId="ADAL" clId="{0EFAFA10-054D-4417-BCF3-891FBF30B332}" dt="2023-05-24T18:58:55.328" v="2451" actId="1076"/>
          <ac:picMkLst>
            <pc:docMk/>
            <pc:sldMk cId="969253559" sldId="1273"/>
            <ac:picMk id="4" creationId="{BFBE51CD-3E13-4150-8895-736A61CBCC5F}"/>
          </ac:picMkLst>
        </pc:picChg>
        <pc:picChg chg="mod">
          <ac:chgData name="Mohammad Odeh" userId="70c7417f-6adf-42bb-822b-15e717a8dc9f" providerId="ADAL" clId="{0EFAFA10-054D-4417-BCF3-891FBF30B332}" dt="2023-05-23T17:34:38.955" v="444" actId="1076"/>
          <ac:picMkLst>
            <pc:docMk/>
            <pc:sldMk cId="969253559" sldId="1273"/>
            <ac:picMk id="5" creationId="{740166F3-B88D-6388-961D-E47ECDD42333}"/>
          </ac:picMkLst>
        </pc:picChg>
        <pc:picChg chg="del">
          <ac:chgData name="Mohammad Odeh" userId="70c7417f-6adf-42bb-822b-15e717a8dc9f" providerId="ADAL" clId="{0EFAFA10-054D-4417-BCF3-891FBF30B332}" dt="2023-05-23T16:39:25.641" v="252" actId="478"/>
          <ac:picMkLst>
            <pc:docMk/>
            <pc:sldMk cId="969253559" sldId="1273"/>
            <ac:picMk id="6" creationId="{1218DB57-0007-AC47-6B53-B198072FDBB3}"/>
          </ac:picMkLst>
        </pc:picChg>
        <pc:picChg chg="del mod">
          <ac:chgData name="Mohammad Odeh" userId="70c7417f-6adf-42bb-822b-15e717a8dc9f" providerId="ADAL" clId="{0EFAFA10-054D-4417-BCF3-891FBF30B332}" dt="2023-05-23T16:35:03.237" v="250" actId="478"/>
          <ac:picMkLst>
            <pc:docMk/>
            <pc:sldMk cId="969253559" sldId="1273"/>
            <ac:picMk id="8" creationId="{EBBA3075-85AE-AC58-C75F-6AABC1ADBD1D}"/>
          </ac:picMkLst>
        </pc:picChg>
        <pc:picChg chg="del">
          <ac:chgData name="Mohammad Odeh" userId="70c7417f-6adf-42bb-822b-15e717a8dc9f" providerId="ADAL" clId="{0EFAFA10-054D-4417-BCF3-891FBF30B332}" dt="2023-05-23T16:39:27.455" v="253" actId="478"/>
          <ac:picMkLst>
            <pc:docMk/>
            <pc:sldMk cId="969253559" sldId="1273"/>
            <ac:picMk id="9" creationId="{DBD3E573-A93B-FE75-EAFF-0F587AD77D94}"/>
          </ac:picMkLst>
        </pc:picChg>
        <pc:picChg chg="del">
          <ac:chgData name="Mohammad Odeh" userId="70c7417f-6adf-42bb-822b-15e717a8dc9f" providerId="ADAL" clId="{0EFAFA10-054D-4417-BCF3-891FBF30B332}" dt="2023-05-23T16:24:23.975" v="57" actId="478"/>
          <ac:picMkLst>
            <pc:docMk/>
            <pc:sldMk cId="969253559" sldId="1273"/>
            <ac:picMk id="12" creationId="{355580A5-1772-FF0A-724B-86FCBA9065B2}"/>
          </ac:picMkLst>
        </pc:picChg>
        <pc:picChg chg="add del mod">
          <ac:chgData name="Mohammad Odeh" userId="70c7417f-6adf-42bb-822b-15e717a8dc9f" providerId="ADAL" clId="{0EFAFA10-054D-4417-BCF3-891FBF30B332}" dt="2023-05-23T17:25:57.390" v="375" actId="478"/>
          <ac:picMkLst>
            <pc:docMk/>
            <pc:sldMk cId="969253559" sldId="1273"/>
            <ac:picMk id="20" creationId="{7465EFCD-2C7E-440E-9F1E-6666220CD836}"/>
          </ac:picMkLst>
        </pc:picChg>
        <pc:picChg chg="add del mod">
          <ac:chgData name="Mohammad Odeh" userId="70c7417f-6adf-42bb-822b-15e717a8dc9f" providerId="ADAL" clId="{0EFAFA10-054D-4417-BCF3-891FBF30B332}" dt="2023-05-23T17:42:00.693" v="553" actId="478"/>
          <ac:picMkLst>
            <pc:docMk/>
            <pc:sldMk cId="969253559" sldId="1273"/>
            <ac:picMk id="21" creationId="{BD50329E-8AFB-40FD-9BB3-BEA47C731A95}"/>
          </ac:picMkLst>
        </pc:picChg>
        <pc:cxnChg chg="add mod">
          <ac:chgData name="Mohammad Odeh" userId="70c7417f-6adf-42bb-822b-15e717a8dc9f" providerId="ADAL" clId="{0EFAFA10-054D-4417-BCF3-891FBF30B332}" dt="2023-05-24T19:04:46.084" v="2553" actId="1076"/>
          <ac:cxnSpMkLst>
            <pc:docMk/>
            <pc:sldMk cId="969253559" sldId="1273"/>
            <ac:cxnSpMk id="10" creationId="{23FE26A2-BF9A-4B24-A876-E6A0FD1AFD05}"/>
          </ac:cxnSpMkLst>
        </pc:cxnChg>
        <pc:cxnChg chg="add mod">
          <ac:chgData name="Mohammad Odeh" userId="70c7417f-6adf-42bb-822b-15e717a8dc9f" providerId="ADAL" clId="{0EFAFA10-054D-4417-BCF3-891FBF30B332}" dt="2023-05-24T19:04:46.084" v="2553" actId="1076"/>
          <ac:cxnSpMkLst>
            <pc:docMk/>
            <pc:sldMk cId="969253559" sldId="1273"/>
            <ac:cxnSpMk id="27" creationId="{2820672F-DC52-48A7-AB38-DC8448628F1A}"/>
          </ac:cxnSpMkLst>
        </pc:cxnChg>
        <pc:cxnChg chg="add mod">
          <ac:chgData name="Mohammad Odeh" userId="70c7417f-6adf-42bb-822b-15e717a8dc9f" providerId="ADAL" clId="{0EFAFA10-054D-4417-BCF3-891FBF30B332}" dt="2023-05-24T19:04:46.084" v="2553" actId="1076"/>
          <ac:cxnSpMkLst>
            <pc:docMk/>
            <pc:sldMk cId="969253559" sldId="1273"/>
            <ac:cxnSpMk id="28" creationId="{A425EE01-6605-4BE0-8E03-09007FCF8037}"/>
          </ac:cxnSpMkLst>
        </pc:cxnChg>
      </pc:sldChg>
      <pc:sldChg chg="add del">
        <pc:chgData name="Mohammad Odeh" userId="70c7417f-6adf-42bb-822b-15e717a8dc9f" providerId="ADAL" clId="{0EFAFA10-054D-4417-BCF3-891FBF30B332}" dt="2023-05-23T17:51:56.749" v="825" actId="47"/>
        <pc:sldMkLst>
          <pc:docMk/>
          <pc:sldMk cId="3104657088" sldId="1275"/>
        </pc:sldMkLst>
      </pc:sldChg>
      <pc:sldChg chg="addSp delSp modSp add mod">
        <pc:chgData name="Mohammad Odeh" userId="70c7417f-6adf-42bb-822b-15e717a8dc9f" providerId="ADAL" clId="{0EFAFA10-054D-4417-BCF3-891FBF30B332}" dt="2023-05-25T22:22:00.992" v="3339" actId="1076"/>
        <pc:sldMkLst>
          <pc:docMk/>
          <pc:sldMk cId="3426257953" sldId="1276"/>
        </pc:sldMkLst>
        <pc:spChg chg="del">
          <ac:chgData name="Mohammad Odeh" userId="70c7417f-6adf-42bb-822b-15e717a8dc9f" providerId="ADAL" clId="{0EFAFA10-054D-4417-BCF3-891FBF30B332}" dt="2023-05-24T15:17:58.886" v="1386" actId="478"/>
          <ac:spMkLst>
            <pc:docMk/>
            <pc:sldMk cId="3426257953" sldId="1276"/>
            <ac:spMk id="2" creationId="{847CA952-F3BB-4620-A2D1-7121E0728DAD}"/>
          </ac:spMkLst>
        </pc:spChg>
        <pc:spChg chg="del">
          <ac:chgData name="Mohammad Odeh" userId="70c7417f-6adf-42bb-822b-15e717a8dc9f" providerId="ADAL" clId="{0EFAFA10-054D-4417-BCF3-891FBF30B332}" dt="2023-05-24T15:17:39.791" v="1371" actId="478"/>
          <ac:spMkLst>
            <pc:docMk/>
            <pc:sldMk cId="3426257953" sldId="1276"/>
            <ac:spMk id="11" creationId="{AF59FC8A-D23E-D501-0E94-67F2FC80C50D}"/>
          </ac:spMkLst>
        </pc:spChg>
        <pc:spChg chg="del">
          <ac:chgData name="Mohammad Odeh" userId="70c7417f-6adf-42bb-822b-15e717a8dc9f" providerId="ADAL" clId="{0EFAFA10-054D-4417-BCF3-891FBF30B332}" dt="2023-05-24T15:17:58.886" v="1386" actId="478"/>
          <ac:spMkLst>
            <pc:docMk/>
            <pc:sldMk cId="3426257953" sldId="1276"/>
            <ac:spMk id="13" creationId="{A31966E9-F9BF-44F3-A3F6-22DD90A3EA51}"/>
          </ac:spMkLst>
        </pc:spChg>
        <pc:spChg chg="del">
          <ac:chgData name="Mohammad Odeh" userId="70c7417f-6adf-42bb-822b-15e717a8dc9f" providerId="ADAL" clId="{0EFAFA10-054D-4417-BCF3-891FBF30B332}" dt="2023-05-24T15:17:58.886" v="1386" actId="478"/>
          <ac:spMkLst>
            <pc:docMk/>
            <pc:sldMk cId="3426257953" sldId="1276"/>
            <ac:spMk id="14" creationId="{8E7C1FB2-33E2-4108-9BB0-9DDF88D2230C}"/>
          </ac:spMkLst>
        </pc:spChg>
        <pc:spChg chg="mod">
          <ac:chgData name="Mohammad Odeh" userId="70c7417f-6adf-42bb-822b-15e717a8dc9f" providerId="ADAL" clId="{0EFAFA10-054D-4417-BCF3-891FBF30B332}" dt="2023-05-24T17:28:59.820" v="2113" actId="20577"/>
          <ac:spMkLst>
            <pc:docMk/>
            <pc:sldMk cId="3426257953" sldId="1276"/>
            <ac:spMk id="18" creationId="{97E4AA52-59D4-257E-2149-98B4939CE888}"/>
          </ac:spMkLst>
        </pc:spChg>
        <pc:spChg chg="del">
          <ac:chgData name="Mohammad Odeh" userId="70c7417f-6adf-42bb-822b-15e717a8dc9f" providerId="ADAL" clId="{0EFAFA10-054D-4417-BCF3-891FBF30B332}" dt="2023-05-24T15:17:56.053" v="1384" actId="478"/>
          <ac:spMkLst>
            <pc:docMk/>
            <pc:sldMk cId="3426257953" sldId="1276"/>
            <ac:spMk id="19" creationId="{56EBC17D-C4D1-4EB1-B478-AA42E98F6EEF}"/>
          </ac:spMkLst>
        </pc:spChg>
        <pc:spChg chg="add mod">
          <ac:chgData name="Mohammad Odeh" userId="70c7417f-6adf-42bb-822b-15e717a8dc9f" providerId="ADAL" clId="{0EFAFA10-054D-4417-BCF3-891FBF30B332}" dt="2023-05-24T17:29:30.741" v="2169" actId="20577"/>
          <ac:spMkLst>
            <pc:docMk/>
            <pc:sldMk cId="3426257953" sldId="1276"/>
            <ac:spMk id="20" creationId="{B8491099-002B-4F6B-A526-066FA1D126C3}"/>
          </ac:spMkLst>
        </pc:spChg>
        <pc:spChg chg="del">
          <ac:chgData name="Mohammad Odeh" userId="70c7417f-6adf-42bb-822b-15e717a8dc9f" providerId="ADAL" clId="{0EFAFA10-054D-4417-BCF3-891FBF30B332}" dt="2023-05-24T15:17:54.224" v="1383" actId="478"/>
          <ac:spMkLst>
            <pc:docMk/>
            <pc:sldMk cId="3426257953" sldId="1276"/>
            <ac:spMk id="22" creationId="{3B4B388F-B7FE-4D02-BB0D-1A3CF3F3B4AE}"/>
          </ac:spMkLst>
        </pc:spChg>
        <pc:spChg chg="del">
          <ac:chgData name="Mohammad Odeh" userId="70c7417f-6adf-42bb-822b-15e717a8dc9f" providerId="ADAL" clId="{0EFAFA10-054D-4417-BCF3-891FBF30B332}" dt="2023-05-24T15:17:53.537" v="1382" actId="478"/>
          <ac:spMkLst>
            <pc:docMk/>
            <pc:sldMk cId="3426257953" sldId="1276"/>
            <ac:spMk id="23" creationId="{48E8804E-CC46-4FAE-9835-22251129CB68}"/>
          </ac:spMkLst>
        </pc:spChg>
        <pc:spChg chg="add mod">
          <ac:chgData name="Mohammad Odeh" userId="70c7417f-6adf-42bb-822b-15e717a8dc9f" providerId="ADAL" clId="{0EFAFA10-054D-4417-BCF3-891FBF30B332}" dt="2023-05-25T22:22:00.992" v="3339" actId="1076"/>
          <ac:spMkLst>
            <pc:docMk/>
            <pc:sldMk cId="3426257953" sldId="1276"/>
            <ac:spMk id="24" creationId="{FC49AF8A-4585-40C9-AA15-95D3DD9C925D}"/>
          </ac:spMkLst>
        </pc:spChg>
        <pc:picChg chg="del">
          <ac:chgData name="Mohammad Odeh" userId="70c7417f-6adf-42bb-822b-15e717a8dc9f" providerId="ADAL" clId="{0EFAFA10-054D-4417-BCF3-891FBF30B332}" dt="2023-05-24T15:17:50.492" v="1379" actId="478"/>
          <ac:picMkLst>
            <pc:docMk/>
            <pc:sldMk cId="3426257953" sldId="1276"/>
            <ac:picMk id="4" creationId="{BFBE51CD-3E13-4150-8895-736A61CBCC5F}"/>
          </ac:picMkLst>
        </pc:picChg>
        <pc:picChg chg="del">
          <ac:chgData name="Mohammad Odeh" userId="70c7417f-6adf-42bb-822b-15e717a8dc9f" providerId="ADAL" clId="{0EFAFA10-054D-4417-BCF3-891FBF30B332}" dt="2023-05-24T15:17:51.033" v="1380" actId="478"/>
          <ac:picMkLst>
            <pc:docMk/>
            <pc:sldMk cId="3426257953" sldId="1276"/>
            <ac:picMk id="5" creationId="{740166F3-B88D-6388-961D-E47ECDD42333}"/>
          </ac:picMkLst>
        </pc:picChg>
        <pc:picChg chg="add mod ord">
          <ac:chgData name="Mohammad Odeh" userId="70c7417f-6adf-42bb-822b-15e717a8dc9f" providerId="ADAL" clId="{0EFAFA10-054D-4417-BCF3-891FBF30B332}" dt="2023-05-25T22:21:55.814" v="3338" actId="1076"/>
          <ac:picMkLst>
            <pc:docMk/>
            <pc:sldMk cId="3426257953" sldId="1276"/>
            <ac:picMk id="6" creationId="{0E37EDD5-01D9-4977-8ABC-69255303682D}"/>
          </ac:picMkLst>
        </pc:picChg>
        <pc:picChg chg="del">
          <ac:chgData name="Mohammad Odeh" userId="70c7417f-6adf-42bb-822b-15e717a8dc9f" providerId="ADAL" clId="{0EFAFA10-054D-4417-BCF3-891FBF30B332}" dt="2023-05-24T15:17:51.672" v="1381" actId="478"/>
          <ac:picMkLst>
            <pc:docMk/>
            <pc:sldMk cId="3426257953" sldId="1276"/>
            <ac:picMk id="21" creationId="{BD50329E-8AFB-40FD-9BB3-BEA47C731A95}"/>
          </ac:picMkLst>
        </pc:picChg>
        <pc:cxnChg chg="del">
          <ac:chgData name="Mohammad Odeh" userId="70c7417f-6adf-42bb-822b-15e717a8dc9f" providerId="ADAL" clId="{0EFAFA10-054D-4417-BCF3-891FBF30B332}" dt="2023-05-24T15:17:58.886" v="1386" actId="478"/>
          <ac:cxnSpMkLst>
            <pc:docMk/>
            <pc:sldMk cId="3426257953" sldId="1276"/>
            <ac:cxnSpMk id="10" creationId="{23FE26A2-BF9A-4B24-A876-E6A0FD1AFD05}"/>
          </ac:cxnSpMkLst>
        </pc:cxnChg>
        <pc:cxnChg chg="del">
          <ac:chgData name="Mohammad Odeh" userId="70c7417f-6adf-42bb-822b-15e717a8dc9f" providerId="ADAL" clId="{0EFAFA10-054D-4417-BCF3-891FBF30B332}" dt="2023-05-24T15:17:58.886" v="1386" actId="478"/>
          <ac:cxnSpMkLst>
            <pc:docMk/>
            <pc:sldMk cId="3426257953" sldId="1276"/>
            <ac:cxnSpMk id="27" creationId="{2820672F-DC52-48A7-AB38-DC8448628F1A}"/>
          </ac:cxnSpMkLst>
        </pc:cxnChg>
        <pc:cxnChg chg="del">
          <ac:chgData name="Mohammad Odeh" userId="70c7417f-6adf-42bb-822b-15e717a8dc9f" providerId="ADAL" clId="{0EFAFA10-054D-4417-BCF3-891FBF30B332}" dt="2023-05-24T15:17:56.801" v="1385" actId="478"/>
          <ac:cxnSpMkLst>
            <pc:docMk/>
            <pc:sldMk cId="3426257953" sldId="1276"/>
            <ac:cxnSpMk id="28" creationId="{A425EE01-6605-4BE0-8E03-09007FCF8037}"/>
          </ac:cxnSpMkLst>
        </pc:cxnChg>
      </pc:sldChg>
      <pc:sldChg chg="add del">
        <pc:chgData name="Mohammad Odeh" userId="70c7417f-6adf-42bb-822b-15e717a8dc9f" providerId="ADAL" clId="{0EFAFA10-054D-4417-BCF3-891FBF30B332}" dt="2023-05-23T17:18:10.744" v="323" actId="47"/>
        <pc:sldMkLst>
          <pc:docMk/>
          <pc:sldMk cId="3440143597" sldId="1276"/>
        </pc:sldMkLst>
      </pc:sldChg>
      <pc:sldChg chg="addSp delSp modSp add mod">
        <pc:chgData name="Mohammad Odeh" userId="70c7417f-6adf-42bb-822b-15e717a8dc9f" providerId="ADAL" clId="{0EFAFA10-054D-4417-BCF3-891FBF30B332}" dt="2023-05-23T18:38:08.060" v="1345" actId="27107"/>
        <pc:sldMkLst>
          <pc:docMk/>
          <pc:sldMk cId="1228303036" sldId="1277"/>
        </pc:sldMkLst>
        <pc:spChg chg="del">
          <ac:chgData name="Mohammad Odeh" userId="70c7417f-6adf-42bb-822b-15e717a8dc9f" providerId="ADAL" clId="{0EFAFA10-054D-4417-BCF3-891FBF30B332}" dt="2023-05-23T17:52:27.922" v="831" actId="478"/>
          <ac:spMkLst>
            <pc:docMk/>
            <pc:sldMk cId="1228303036" sldId="1277"/>
            <ac:spMk id="2" creationId="{847CA952-F3BB-4620-A2D1-7121E0728DAD}"/>
          </ac:spMkLst>
        </pc:spChg>
        <pc:spChg chg="del mod">
          <ac:chgData name="Mohammad Odeh" userId="70c7417f-6adf-42bb-822b-15e717a8dc9f" providerId="ADAL" clId="{0EFAFA10-054D-4417-BCF3-891FBF30B332}" dt="2023-05-23T17:52:25.304" v="830" actId="478"/>
          <ac:spMkLst>
            <pc:docMk/>
            <pc:sldMk cId="1228303036" sldId="1277"/>
            <ac:spMk id="11" creationId="{AF59FC8A-D23E-D501-0E94-67F2FC80C50D}"/>
          </ac:spMkLst>
        </pc:spChg>
        <pc:spChg chg="del">
          <ac:chgData name="Mohammad Odeh" userId="70c7417f-6adf-42bb-822b-15e717a8dc9f" providerId="ADAL" clId="{0EFAFA10-054D-4417-BCF3-891FBF30B332}" dt="2023-05-23T17:52:27.922" v="831" actId="478"/>
          <ac:spMkLst>
            <pc:docMk/>
            <pc:sldMk cId="1228303036" sldId="1277"/>
            <ac:spMk id="13" creationId="{A31966E9-F9BF-44F3-A3F6-22DD90A3EA51}"/>
          </ac:spMkLst>
        </pc:spChg>
        <pc:spChg chg="del">
          <ac:chgData name="Mohammad Odeh" userId="70c7417f-6adf-42bb-822b-15e717a8dc9f" providerId="ADAL" clId="{0EFAFA10-054D-4417-BCF3-891FBF30B332}" dt="2023-05-23T17:52:27.922" v="831" actId="478"/>
          <ac:spMkLst>
            <pc:docMk/>
            <pc:sldMk cId="1228303036" sldId="1277"/>
            <ac:spMk id="14" creationId="{8E7C1FB2-33E2-4108-9BB0-9DDF88D2230C}"/>
          </ac:spMkLst>
        </pc:spChg>
        <pc:spChg chg="del">
          <ac:chgData name="Mohammad Odeh" userId="70c7417f-6adf-42bb-822b-15e717a8dc9f" providerId="ADAL" clId="{0EFAFA10-054D-4417-BCF3-891FBF30B332}" dt="2023-05-23T17:52:29.295" v="832" actId="478"/>
          <ac:spMkLst>
            <pc:docMk/>
            <pc:sldMk cId="1228303036" sldId="1277"/>
            <ac:spMk id="19" creationId="{56EBC17D-C4D1-4EB1-B478-AA42E98F6EEF}"/>
          </ac:spMkLst>
        </pc:spChg>
        <pc:spChg chg="add mod">
          <ac:chgData name="Mohammad Odeh" userId="70c7417f-6adf-42bb-822b-15e717a8dc9f" providerId="ADAL" clId="{0EFAFA10-054D-4417-BCF3-891FBF30B332}" dt="2023-05-23T18:38:08.060" v="1345" actId="27107"/>
          <ac:spMkLst>
            <pc:docMk/>
            <pc:sldMk cId="1228303036" sldId="1277"/>
            <ac:spMk id="21" creationId="{4C254B7B-D93B-4EA5-81FB-CEE1BA51BA64}"/>
          </ac:spMkLst>
        </pc:spChg>
        <pc:spChg chg="mod ord">
          <ac:chgData name="Mohammad Odeh" userId="70c7417f-6adf-42bb-822b-15e717a8dc9f" providerId="ADAL" clId="{0EFAFA10-054D-4417-BCF3-891FBF30B332}" dt="2023-05-23T18:12:50.889" v="1145" actId="1076"/>
          <ac:spMkLst>
            <pc:docMk/>
            <pc:sldMk cId="1228303036" sldId="1277"/>
            <ac:spMk id="22" creationId="{3B4B388F-B7FE-4D02-BB0D-1A3CF3F3B4AE}"/>
          </ac:spMkLst>
        </pc:spChg>
        <pc:spChg chg="mod">
          <ac:chgData name="Mohammad Odeh" userId="70c7417f-6adf-42bb-822b-15e717a8dc9f" providerId="ADAL" clId="{0EFAFA10-054D-4417-BCF3-891FBF30B332}" dt="2023-05-23T18:35:09.510" v="1328" actId="1076"/>
          <ac:spMkLst>
            <pc:docMk/>
            <pc:sldMk cId="1228303036" sldId="1277"/>
            <ac:spMk id="23" creationId="{48E8804E-CC46-4FAE-9835-22251129CB68}"/>
          </ac:spMkLst>
        </pc:spChg>
        <pc:spChg chg="add mod">
          <ac:chgData name="Mohammad Odeh" userId="70c7417f-6adf-42bb-822b-15e717a8dc9f" providerId="ADAL" clId="{0EFAFA10-054D-4417-BCF3-891FBF30B332}" dt="2023-05-23T18:38:05.450" v="1344" actId="27107"/>
          <ac:spMkLst>
            <pc:docMk/>
            <pc:sldMk cId="1228303036" sldId="1277"/>
            <ac:spMk id="24" creationId="{15E01B15-0896-4E44-AF84-DED1F79C81D2}"/>
          </ac:spMkLst>
        </pc:spChg>
        <pc:spChg chg="add mod">
          <ac:chgData name="Mohammad Odeh" userId="70c7417f-6adf-42bb-822b-15e717a8dc9f" providerId="ADAL" clId="{0EFAFA10-054D-4417-BCF3-891FBF30B332}" dt="2023-05-23T18:12:50.889" v="1145" actId="1076"/>
          <ac:spMkLst>
            <pc:docMk/>
            <pc:sldMk cId="1228303036" sldId="1277"/>
            <ac:spMk id="25" creationId="{DB2C91E1-15F2-47D3-B2CA-51123BD1A419}"/>
          </ac:spMkLst>
        </pc:spChg>
        <pc:spChg chg="add mod">
          <ac:chgData name="Mohammad Odeh" userId="70c7417f-6adf-42bb-822b-15e717a8dc9f" providerId="ADAL" clId="{0EFAFA10-054D-4417-BCF3-891FBF30B332}" dt="2023-05-23T18:12:50.889" v="1145" actId="1076"/>
          <ac:spMkLst>
            <pc:docMk/>
            <pc:sldMk cId="1228303036" sldId="1277"/>
            <ac:spMk id="26" creationId="{51EF932C-EF5E-4141-87E2-3A9CF8353AB8}"/>
          </ac:spMkLst>
        </pc:spChg>
        <pc:spChg chg="mod ord">
          <ac:chgData name="Mohammad Odeh" userId="70c7417f-6adf-42bb-822b-15e717a8dc9f" providerId="ADAL" clId="{0EFAFA10-054D-4417-BCF3-891FBF30B332}" dt="2023-05-23T18:14:44.847" v="1157" actId="1076"/>
          <ac:spMkLst>
            <pc:docMk/>
            <pc:sldMk cId="1228303036" sldId="1277"/>
            <ac:spMk id="29" creationId="{1142B9E3-2728-4BBE-B2D9-79BEFF2C9D8F}"/>
          </ac:spMkLst>
        </pc:spChg>
        <pc:spChg chg="del">
          <ac:chgData name="Mohammad Odeh" userId="70c7417f-6adf-42bb-822b-15e717a8dc9f" providerId="ADAL" clId="{0EFAFA10-054D-4417-BCF3-891FBF30B332}" dt="2023-05-23T17:52:27.922" v="831" actId="478"/>
          <ac:spMkLst>
            <pc:docMk/>
            <pc:sldMk cId="1228303036" sldId="1277"/>
            <ac:spMk id="30" creationId="{DB921D62-BB1C-43B5-A645-744E577C3A16}"/>
          </ac:spMkLst>
        </pc:spChg>
        <pc:spChg chg="del mod">
          <ac:chgData name="Mohammad Odeh" userId="70c7417f-6adf-42bb-822b-15e717a8dc9f" providerId="ADAL" clId="{0EFAFA10-054D-4417-BCF3-891FBF30B332}" dt="2023-05-23T18:00:01.258" v="922" actId="478"/>
          <ac:spMkLst>
            <pc:docMk/>
            <pc:sldMk cId="1228303036" sldId="1277"/>
            <ac:spMk id="31" creationId="{727A0432-43DB-432D-9A9E-F22AB0BC5676}"/>
          </ac:spMkLst>
        </pc:spChg>
        <pc:spChg chg="add del mod">
          <ac:chgData name="Mohammad Odeh" userId="70c7417f-6adf-42bb-822b-15e717a8dc9f" providerId="ADAL" clId="{0EFAFA10-054D-4417-BCF3-891FBF30B332}" dt="2023-05-23T18:15:13.282" v="1162" actId="478"/>
          <ac:spMkLst>
            <pc:docMk/>
            <pc:sldMk cId="1228303036" sldId="1277"/>
            <ac:spMk id="32" creationId="{506ED07E-AA43-4DFC-AB81-844F643DA3A8}"/>
          </ac:spMkLst>
        </pc:spChg>
        <pc:spChg chg="add mod">
          <ac:chgData name="Mohammad Odeh" userId="70c7417f-6adf-42bb-822b-15e717a8dc9f" providerId="ADAL" clId="{0EFAFA10-054D-4417-BCF3-891FBF30B332}" dt="2023-05-23T18:37:55.381" v="1343" actId="1076"/>
          <ac:spMkLst>
            <pc:docMk/>
            <pc:sldMk cId="1228303036" sldId="1277"/>
            <ac:spMk id="33" creationId="{FD1AEB83-3F1B-4B40-9040-9AA018EE846B}"/>
          </ac:spMkLst>
        </pc:spChg>
        <pc:spChg chg="add del mod">
          <ac:chgData name="Mohammad Odeh" userId="70c7417f-6adf-42bb-822b-15e717a8dc9f" providerId="ADAL" clId="{0EFAFA10-054D-4417-BCF3-891FBF30B332}" dt="2023-05-23T18:16:36.058" v="1191" actId="478"/>
          <ac:spMkLst>
            <pc:docMk/>
            <pc:sldMk cId="1228303036" sldId="1277"/>
            <ac:spMk id="34" creationId="{BFD7B52C-52A0-4250-8020-5A8142F07CD1}"/>
          </ac:spMkLst>
        </pc:spChg>
        <pc:spChg chg="add mod">
          <ac:chgData name="Mohammad Odeh" userId="70c7417f-6adf-42bb-822b-15e717a8dc9f" providerId="ADAL" clId="{0EFAFA10-054D-4417-BCF3-891FBF30B332}" dt="2023-05-23T18:37:55.381" v="1343" actId="1076"/>
          <ac:spMkLst>
            <pc:docMk/>
            <pc:sldMk cId="1228303036" sldId="1277"/>
            <ac:spMk id="35" creationId="{2C5A5C97-3F8D-4150-B601-693CF63F5372}"/>
          </ac:spMkLst>
        </pc:spChg>
        <pc:picChg chg="del">
          <ac:chgData name="Mohammad Odeh" userId="70c7417f-6adf-42bb-822b-15e717a8dc9f" providerId="ADAL" clId="{0EFAFA10-054D-4417-BCF3-891FBF30B332}" dt="2023-05-23T17:52:14.194" v="828" actId="478"/>
          <ac:picMkLst>
            <pc:docMk/>
            <pc:sldMk cId="1228303036" sldId="1277"/>
            <ac:picMk id="4" creationId="{BFBE51CD-3E13-4150-8895-736A61CBCC5F}"/>
          </ac:picMkLst>
        </pc:picChg>
        <pc:picChg chg="del">
          <ac:chgData name="Mohammad Odeh" userId="70c7417f-6adf-42bb-822b-15e717a8dc9f" providerId="ADAL" clId="{0EFAFA10-054D-4417-BCF3-891FBF30B332}" dt="2023-05-23T17:52:13.454" v="827" actId="478"/>
          <ac:picMkLst>
            <pc:docMk/>
            <pc:sldMk cId="1228303036" sldId="1277"/>
            <ac:picMk id="5" creationId="{740166F3-B88D-6388-961D-E47ECDD42333}"/>
          </ac:picMkLst>
        </pc:picChg>
        <pc:cxnChg chg="del">
          <ac:chgData name="Mohammad Odeh" userId="70c7417f-6adf-42bb-822b-15e717a8dc9f" providerId="ADAL" clId="{0EFAFA10-054D-4417-BCF3-891FBF30B332}" dt="2023-05-23T17:52:27.922" v="831" actId="478"/>
          <ac:cxnSpMkLst>
            <pc:docMk/>
            <pc:sldMk cId="1228303036" sldId="1277"/>
            <ac:cxnSpMk id="10" creationId="{23FE26A2-BF9A-4B24-A876-E6A0FD1AFD05}"/>
          </ac:cxnSpMkLst>
        </pc:cxnChg>
        <pc:cxnChg chg="del">
          <ac:chgData name="Mohammad Odeh" userId="70c7417f-6adf-42bb-822b-15e717a8dc9f" providerId="ADAL" clId="{0EFAFA10-054D-4417-BCF3-891FBF30B332}" dt="2023-05-23T17:52:27.922" v="831" actId="478"/>
          <ac:cxnSpMkLst>
            <pc:docMk/>
            <pc:sldMk cId="1228303036" sldId="1277"/>
            <ac:cxnSpMk id="27" creationId="{2820672F-DC52-48A7-AB38-DC8448628F1A}"/>
          </ac:cxnSpMkLst>
        </pc:cxnChg>
        <pc:cxnChg chg="del">
          <ac:chgData name="Mohammad Odeh" userId="70c7417f-6adf-42bb-822b-15e717a8dc9f" providerId="ADAL" clId="{0EFAFA10-054D-4417-BCF3-891FBF30B332}" dt="2023-05-23T17:52:27.922" v="831" actId="478"/>
          <ac:cxnSpMkLst>
            <pc:docMk/>
            <pc:sldMk cId="1228303036" sldId="1277"/>
            <ac:cxnSpMk id="28" creationId="{A425EE01-6605-4BE0-8E03-09007FCF8037}"/>
          </ac:cxnSpMkLst>
        </pc:cxnChg>
      </pc:sldChg>
      <pc:sldChg chg="modSp add mod">
        <pc:chgData name="Mohammad Odeh" userId="70c7417f-6adf-42bb-822b-15e717a8dc9f" providerId="ADAL" clId="{0EFAFA10-054D-4417-BCF3-891FBF30B332}" dt="2023-05-25T22:23:06.482" v="3372" actId="1076"/>
        <pc:sldMkLst>
          <pc:docMk/>
          <pc:sldMk cId="2948499731" sldId="1278"/>
        </pc:sldMkLst>
        <pc:spChg chg="mod">
          <ac:chgData name="Mohammad Odeh" userId="70c7417f-6adf-42bb-822b-15e717a8dc9f" providerId="ADAL" clId="{0EFAFA10-054D-4417-BCF3-891FBF30B332}" dt="2023-05-25T22:23:06.482" v="3372" actId="1076"/>
          <ac:spMkLst>
            <pc:docMk/>
            <pc:sldMk cId="2948499731" sldId="1278"/>
            <ac:spMk id="24" creationId="{FC49AF8A-4585-40C9-AA15-95D3DD9C925D}"/>
          </ac:spMkLst>
        </pc:spChg>
        <pc:picChg chg="mod">
          <ac:chgData name="Mohammad Odeh" userId="70c7417f-6adf-42bb-822b-15e717a8dc9f" providerId="ADAL" clId="{0EFAFA10-054D-4417-BCF3-891FBF30B332}" dt="2023-05-25T21:49:44.781" v="3103" actId="14826"/>
          <ac:picMkLst>
            <pc:docMk/>
            <pc:sldMk cId="2948499731" sldId="1278"/>
            <ac:picMk id="6" creationId="{0E37EDD5-01D9-4977-8ABC-69255303682D}"/>
          </ac:picMkLst>
        </pc:picChg>
      </pc:sldChg>
      <pc:sldChg chg="modSp add mod">
        <pc:chgData name="Mohammad Odeh" userId="70c7417f-6adf-42bb-822b-15e717a8dc9f" providerId="ADAL" clId="{0EFAFA10-054D-4417-BCF3-891FBF30B332}" dt="2023-05-24T18:15:34.567" v="2417" actId="14100"/>
        <pc:sldMkLst>
          <pc:docMk/>
          <pc:sldMk cId="2075019532" sldId="1279"/>
        </pc:sldMkLst>
        <pc:spChg chg="mod">
          <ac:chgData name="Mohammad Odeh" userId="70c7417f-6adf-42bb-822b-15e717a8dc9f" providerId="ADAL" clId="{0EFAFA10-054D-4417-BCF3-891FBF30B332}" dt="2023-05-24T18:13:59.119" v="2377" actId="113"/>
          <ac:spMkLst>
            <pc:docMk/>
            <pc:sldMk cId="2075019532" sldId="1279"/>
            <ac:spMk id="10" creationId="{E8B4063A-CEF3-3458-2E92-2C6613139E51}"/>
          </ac:spMkLst>
        </pc:spChg>
        <pc:spChg chg="mod">
          <ac:chgData name="Mohammad Odeh" userId="70c7417f-6adf-42bb-822b-15e717a8dc9f" providerId="ADAL" clId="{0EFAFA10-054D-4417-BCF3-891FBF30B332}" dt="2023-05-24T18:14:42.626" v="2409" actId="113"/>
          <ac:spMkLst>
            <pc:docMk/>
            <pc:sldMk cId="2075019532" sldId="1279"/>
            <ac:spMk id="11" creationId="{236F9057-3895-7F28-F984-F40807803EF3}"/>
          </ac:spMkLst>
        </pc:spChg>
        <pc:spChg chg="mod">
          <ac:chgData name="Mohammad Odeh" userId="70c7417f-6adf-42bb-822b-15e717a8dc9f" providerId="ADAL" clId="{0EFAFA10-054D-4417-BCF3-891FBF30B332}" dt="2023-05-24T18:15:24.685" v="2415" actId="1076"/>
          <ac:spMkLst>
            <pc:docMk/>
            <pc:sldMk cId="2075019532" sldId="1279"/>
            <ac:spMk id="15" creationId="{60EDD443-4D32-473D-81DF-D27B938433A3}"/>
          </ac:spMkLst>
        </pc:spChg>
        <pc:spChg chg="mod">
          <ac:chgData name="Mohammad Odeh" userId="70c7417f-6adf-42bb-822b-15e717a8dc9f" providerId="ADAL" clId="{0EFAFA10-054D-4417-BCF3-891FBF30B332}" dt="2023-05-24T18:14:57.358" v="2411" actId="1076"/>
          <ac:spMkLst>
            <pc:docMk/>
            <pc:sldMk cId="2075019532" sldId="1279"/>
            <ac:spMk id="20" creationId="{346A7D96-C1F9-49EA-BF7A-6049C398DCF6}"/>
          </ac:spMkLst>
        </pc:spChg>
        <pc:grpChg chg="mod">
          <ac:chgData name="Mohammad Odeh" userId="70c7417f-6adf-42bb-822b-15e717a8dc9f" providerId="ADAL" clId="{0EFAFA10-054D-4417-BCF3-891FBF30B332}" dt="2023-05-24T18:14:05.205" v="2378" actId="1076"/>
          <ac:grpSpMkLst>
            <pc:docMk/>
            <pc:sldMk cId="2075019532" sldId="1279"/>
            <ac:grpSpMk id="5" creationId="{B0F87163-9161-4E74-9C8C-E317777941F2}"/>
          </ac:grpSpMkLst>
        </pc:grpChg>
        <pc:grpChg chg="mod">
          <ac:chgData name="Mohammad Odeh" userId="70c7417f-6adf-42bb-822b-15e717a8dc9f" providerId="ADAL" clId="{0EFAFA10-054D-4417-BCF3-891FBF30B332}" dt="2023-05-24T18:15:05.061" v="2413" actId="1076"/>
          <ac:grpSpMkLst>
            <pc:docMk/>
            <pc:sldMk cId="2075019532" sldId="1279"/>
            <ac:grpSpMk id="18" creationId="{F705813F-00D3-4F33-8FBF-7DA7B1A7C390}"/>
          </ac:grpSpMkLst>
        </pc:grpChg>
        <pc:graphicFrameChg chg="mod">
          <ac:chgData name="Mohammad Odeh" userId="70c7417f-6adf-42bb-822b-15e717a8dc9f" providerId="ADAL" clId="{0EFAFA10-054D-4417-BCF3-891FBF30B332}" dt="2023-05-24T18:13:36.150" v="2348" actId="1076"/>
          <ac:graphicFrameMkLst>
            <pc:docMk/>
            <pc:sldMk cId="2075019532" sldId="1279"/>
            <ac:graphicFrameMk id="8" creationId="{71E51FBD-31F4-A2D5-B310-D9B21DA7EC61}"/>
          </ac:graphicFrameMkLst>
        </pc:graphicFrameChg>
        <pc:graphicFrameChg chg="mod">
          <ac:chgData name="Mohammad Odeh" userId="70c7417f-6adf-42bb-822b-15e717a8dc9f" providerId="ADAL" clId="{0EFAFA10-054D-4417-BCF3-891FBF30B332}" dt="2023-05-24T18:14:14.957" v="2379" actId="1076"/>
          <ac:graphicFrameMkLst>
            <pc:docMk/>
            <pc:sldMk cId="2075019532" sldId="1279"/>
            <ac:graphicFrameMk id="9" creationId="{4B6369BA-FE31-1CFF-8A13-67F217D6BA92}"/>
          </ac:graphicFrameMkLst>
        </pc:graphicFrameChg>
        <pc:picChg chg="mod">
          <ac:chgData name="Mohammad Odeh" userId="70c7417f-6adf-42bb-822b-15e717a8dc9f" providerId="ADAL" clId="{0EFAFA10-054D-4417-BCF3-891FBF30B332}" dt="2023-05-24T18:14:50.509" v="2410" actId="1076"/>
          <ac:picMkLst>
            <pc:docMk/>
            <pc:sldMk cId="2075019532" sldId="1279"/>
            <ac:picMk id="3" creationId="{C8C31F22-91B5-4619-9CC8-D2EC3A451401}"/>
          </ac:picMkLst>
        </pc:picChg>
        <pc:picChg chg="mod">
          <ac:chgData name="Mohammad Odeh" userId="70c7417f-6adf-42bb-822b-15e717a8dc9f" providerId="ADAL" clId="{0EFAFA10-054D-4417-BCF3-891FBF30B332}" dt="2023-05-24T18:13:14.758" v="2342" actId="1076"/>
          <ac:picMkLst>
            <pc:docMk/>
            <pc:sldMk cId="2075019532" sldId="1279"/>
            <ac:picMk id="17" creationId="{354E3DBF-90AF-7F43-198E-39C086B55381}"/>
          </ac:picMkLst>
        </pc:picChg>
        <pc:cxnChg chg="mod">
          <ac:chgData name="Mohammad Odeh" userId="70c7417f-6adf-42bb-822b-15e717a8dc9f" providerId="ADAL" clId="{0EFAFA10-054D-4417-BCF3-891FBF30B332}" dt="2023-05-24T18:15:24.685" v="2415" actId="1076"/>
          <ac:cxnSpMkLst>
            <pc:docMk/>
            <pc:sldMk cId="2075019532" sldId="1279"/>
            <ac:cxnSpMk id="19" creationId="{7774ECC6-85A3-435B-A7C0-FE38739583B2}"/>
          </ac:cxnSpMkLst>
        </pc:cxnChg>
        <pc:cxnChg chg="mod">
          <ac:chgData name="Mohammad Odeh" userId="70c7417f-6adf-42bb-822b-15e717a8dc9f" providerId="ADAL" clId="{0EFAFA10-054D-4417-BCF3-891FBF30B332}" dt="2023-05-24T18:15:34.567" v="2417" actId="14100"/>
          <ac:cxnSpMkLst>
            <pc:docMk/>
            <pc:sldMk cId="2075019532" sldId="1279"/>
            <ac:cxnSpMk id="21" creationId="{E018632E-5F71-44DD-B2AE-5517DCDFAFAC}"/>
          </ac:cxnSpMkLst>
        </pc:cxnChg>
      </pc:sldChg>
      <pc:sldChg chg="add">
        <pc:chgData name="Mohammad Odeh" userId="70c7417f-6adf-42bb-822b-15e717a8dc9f" providerId="ADAL" clId="{0EFAFA10-054D-4417-BCF3-891FBF30B332}" dt="2023-05-24T19:00:16.500" v="2454" actId="2890"/>
        <pc:sldMkLst>
          <pc:docMk/>
          <pc:sldMk cId="1903790647" sldId="1280"/>
        </pc:sldMkLst>
      </pc:sldChg>
      <pc:sldChg chg="addSp delSp modSp mod">
        <pc:chgData name="Mohammad Odeh" userId="70c7417f-6adf-42bb-822b-15e717a8dc9f" providerId="ADAL" clId="{0EFAFA10-054D-4417-BCF3-891FBF30B332}" dt="2023-05-25T22:20:11.934" v="3294" actId="1076"/>
        <pc:sldMkLst>
          <pc:docMk/>
          <pc:sldMk cId="2952175468" sldId="1282"/>
        </pc:sldMkLst>
        <pc:spChg chg="mod">
          <ac:chgData name="Mohammad Odeh" userId="70c7417f-6adf-42bb-822b-15e717a8dc9f" providerId="ADAL" clId="{0EFAFA10-054D-4417-BCF3-891FBF30B332}" dt="2023-05-25T22:18:37.311" v="3199" actId="1038"/>
          <ac:spMkLst>
            <pc:docMk/>
            <pc:sldMk cId="2952175468" sldId="1282"/>
            <ac:spMk id="20" creationId="{B8491099-002B-4F6B-A526-066FA1D126C3}"/>
          </ac:spMkLst>
        </pc:spChg>
        <pc:spChg chg="mod">
          <ac:chgData name="Mohammad Odeh" userId="70c7417f-6adf-42bb-822b-15e717a8dc9f" providerId="ADAL" clId="{0EFAFA10-054D-4417-BCF3-891FBF30B332}" dt="2023-05-25T22:20:11.934" v="3294" actId="1076"/>
          <ac:spMkLst>
            <pc:docMk/>
            <pc:sldMk cId="2952175468" sldId="1282"/>
            <ac:spMk id="24" creationId="{FC49AF8A-4585-40C9-AA15-95D3DD9C925D}"/>
          </ac:spMkLst>
        </pc:spChg>
        <pc:picChg chg="add mod">
          <ac:chgData name="Mohammad Odeh" userId="70c7417f-6adf-42bb-822b-15e717a8dc9f" providerId="ADAL" clId="{0EFAFA10-054D-4417-BCF3-891FBF30B332}" dt="2023-05-25T22:19:48.128" v="3276" actId="1076"/>
          <ac:picMkLst>
            <pc:docMk/>
            <pc:sldMk cId="2952175468" sldId="1282"/>
            <ac:picMk id="3" creationId="{323B4181-E9BC-42CD-AFD0-959A1C493DF1}"/>
          </ac:picMkLst>
        </pc:picChg>
        <pc:picChg chg="del">
          <ac:chgData name="Mohammad Odeh" userId="70c7417f-6adf-42bb-822b-15e717a8dc9f" providerId="ADAL" clId="{0EFAFA10-054D-4417-BCF3-891FBF30B332}" dt="2023-05-25T22:18:06.468" v="3105" actId="478"/>
          <ac:picMkLst>
            <pc:docMk/>
            <pc:sldMk cId="2952175468" sldId="1282"/>
            <ac:picMk id="6" creationId="{0E37EDD5-01D9-4977-8ABC-69255303682D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2B353B-17DE-F24E-9686-9B8AC9ABF674}" type="datetimeFigureOut">
              <a:rPr lang="en-US" smtClean="0"/>
              <a:t>5/29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3FAFBE-6A90-E941-9DCD-9279D83C8C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5855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5E00F6-FCEB-3240-BF91-2FE8D291BB05}" type="datetimeFigureOut">
              <a:rPr lang="en-US" smtClean="0"/>
              <a:t>5/29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01AEB7-DF1E-074E-AD3C-BD912806E1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381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403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3335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925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330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39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9439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’m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01AEB7-DF1E-074E-AD3C-BD912806E15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306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41772"/>
            <a:ext cx="77724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1222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47914950-B808-4AA0-92CA-B901EBFC7706}" type="datetime1">
              <a:rPr lang="en-US" smtClean="0"/>
              <a:t>5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39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8D92B828-F7C1-4363-87E7-93C781B9221C}" type="datetime1">
              <a:rPr lang="en-US" smtClean="0"/>
              <a:t>5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192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2073A67E-D8DE-45F2-AB0B-99C2653C5788}" type="datetime1">
              <a:rPr lang="en-US" smtClean="0"/>
              <a:t>5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D0B5CDF8-54D5-6043-A52E-76818AC5EA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4921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727BE240-50C3-4586-AF88-10AF7D02EF5B}" type="datetime1">
              <a:rPr lang="en-US" smtClean="0"/>
              <a:t>5/29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3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095D4908-6030-488A-9BBF-4F2EC697F312}" type="datetime1">
              <a:rPr lang="en-US" smtClean="0"/>
              <a:t>5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373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2AE595B3-CB40-40D8-BCE5-BC4DC294809A}" type="datetime1">
              <a:rPr lang="en-US" smtClean="0"/>
              <a:t>5/29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513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 userDrawn="1"/>
        </p:nvSpPr>
        <p:spPr>
          <a:xfrm>
            <a:off x="406581" y="273845"/>
            <a:ext cx="7096625" cy="1072118"/>
          </a:xfrm>
          <a:prstGeom prst="rect">
            <a:avLst/>
          </a:prstGeom>
        </p:spPr>
        <p:txBody>
          <a:bodyPr vert="horz" lIns="68580" tIns="34290" rIns="68580" bIns="3429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latin typeface="Helvetica Neue Medium" charset="0"/>
                <a:ea typeface="Helvetica Neue Medium" charset="0"/>
                <a:cs typeface="Helvetica Neue Medium" charset="0"/>
              </a:defRPr>
            </a:lvl1pPr>
          </a:lstStyle>
          <a:p>
            <a:endParaRPr lang="en-US" sz="3300"/>
          </a:p>
        </p:txBody>
      </p:sp>
      <p:sp>
        <p:nvSpPr>
          <p:cNvPr id="8" name="Chart Placeholder 7"/>
          <p:cNvSpPr>
            <a:spLocks noGrp="1"/>
          </p:cNvSpPr>
          <p:nvPr>
            <p:ph type="chart" sz="quarter" idx="13"/>
          </p:nvPr>
        </p:nvSpPr>
        <p:spPr>
          <a:xfrm>
            <a:off x="406581" y="1454922"/>
            <a:ext cx="8472500" cy="3038030"/>
          </a:xfrm>
        </p:spPr>
        <p:txBody>
          <a:bodyPr/>
          <a:lstStyle/>
          <a:p>
            <a:r>
              <a:rPr lang="en-US"/>
              <a:t>Click icon to add chart</a:t>
            </a:r>
          </a:p>
        </p:txBody>
      </p:sp>
    </p:spTree>
    <p:extLst>
      <p:ext uri="{BB962C8B-B14F-4D97-AF65-F5344CB8AC3E}">
        <p14:creationId xmlns:p14="http://schemas.microsoft.com/office/powerpoint/2010/main" val="20150115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D02BBF26-641D-42D2-A0E0-1EB1C5C24C74}" type="datetime1">
              <a:rPr lang="en-US" smtClean="0"/>
              <a:t>5/29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4857821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226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51A058C8-26E7-4548-ABC2-9CDEB8FF8D27}" type="datetime1">
              <a:rPr lang="en-US" smtClean="0"/>
              <a:t>5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36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925989"/>
            <a:ext cx="1914368" cy="204692"/>
          </a:xfrm>
          <a:prstGeom prst="rect">
            <a:avLst/>
          </a:prstGeom>
        </p:spPr>
        <p:txBody>
          <a:bodyPr/>
          <a:lstStyle/>
          <a:p>
            <a:fld id="{3036E165-A703-4226-A8E1-990291ED2F3C}" type="datetime1">
              <a:rPr lang="en-US" smtClean="0"/>
              <a:t>5/29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8650" y="4885441"/>
            <a:ext cx="4909025" cy="15566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0" y="5012500"/>
            <a:ext cx="628650" cy="210906"/>
          </a:xfrm>
          <a:prstGeom prst="rect">
            <a:avLst/>
          </a:prstGeom>
        </p:spPr>
        <p:txBody>
          <a:bodyPr/>
          <a:lstStyle/>
          <a:p>
            <a:fld id="{D0B5CDF8-54D5-6043-A52E-76818AC5EA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041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370818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0" i="0" kern="1200">
          <a:solidFill>
            <a:schemeClr val="tx1"/>
          </a:solidFill>
          <a:latin typeface="Helvetica Neue Medium" charset="0"/>
          <a:ea typeface="Helvetica Neue Medium" charset="0"/>
          <a:cs typeface="Helvetica Neue Medium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Helvetica Neue" charset="0"/>
          <a:ea typeface="Helvetica Neue" charset="0"/>
          <a:cs typeface="Helvetica Neue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sv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2.png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6" y="0"/>
            <a:ext cx="9138244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79543"/>
            <a:ext cx="9144000" cy="31844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3200">
                <a:latin typeface="Helvetica" charset="0"/>
                <a:ea typeface="Helvetica" charset="0"/>
                <a:cs typeface="Helvetica" charset="0"/>
              </a:rPr>
              <a:t>Load Reduction of Wind Turbines Using Integrated Torque, Collective Pitch, and</a:t>
            </a:r>
            <a:br>
              <a:rPr lang="en-US" sz="3200">
                <a:latin typeface="Helvetica" charset="0"/>
                <a:ea typeface="Helvetica" charset="0"/>
                <a:cs typeface="Helvetica" charset="0"/>
              </a:rPr>
            </a:br>
            <a:r>
              <a:rPr lang="en-US" sz="3200">
                <a:latin typeface="Helvetica" charset="0"/>
                <a:ea typeface="Helvetica" charset="0"/>
                <a:cs typeface="Helvetica" charset="0"/>
              </a:rPr>
              <a:t>Individual Pitch Control Actions</a:t>
            </a:r>
            <a:br>
              <a:rPr lang="en-US" sz="3200">
                <a:latin typeface="Helvetica" charset="0"/>
                <a:ea typeface="Helvetica" charset="0"/>
                <a:cs typeface="Helvetica" charset="0"/>
              </a:rPr>
            </a:br>
            <a:br>
              <a:rPr lang="en-US" sz="2700" b="1">
                <a:latin typeface="Helvetica" charset="0"/>
                <a:ea typeface="Helvetica" charset="0"/>
                <a:cs typeface="Helvetica" charset="0"/>
              </a:rPr>
            </a:br>
            <a:r>
              <a:rPr lang="en-US" sz="1600" u="sng">
                <a:latin typeface="Helvetica" charset="0"/>
                <a:ea typeface="Helvetica" charset="0"/>
                <a:cs typeface="Helvetica" charset="0"/>
              </a:rPr>
              <a:t>Authored by:</a:t>
            </a:r>
            <a:br>
              <a:rPr lang="en-US" sz="1600" u="sng">
                <a:latin typeface="Helvetica" charset="0"/>
                <a:ea typeface="Helvetica" charset="0"/>
                <a:cs typeface="Helvetica" charset="0"/>
              </a:rPr>
            </a:br>
            <a:r>
              <a:rPr lang="en-US" sz="1600">
                <a:latin typeface="Helvetica" charset="0"/>
                <a:ea typeface="Helvetica" charset="0"/>
                <a:cs typeface="Helvetica" charset="0"/>
              </a:rPr>
              <a:t>Mohsin, Kazi</a:t>
            </a:r>
            <a:br>
              <a:rPr lang="en-US" sz="1600">
                <a:latin typeface="Helvetica" charset="0"/>
                <a:ea typeface="Helvetica" charset="0"/>
                <a:cs typeface="Helvetica" charset="0"/>
              </a:rPr>
            </a:br>
            <a:r>
              <a:rPr lang="en-US" sz="1600">
                <a:latin typeface="Helvetica" charset="0"/>
                <a:ea typeface="Helvetica" charset="0"/>
                <a:cs typeface="Helvetica" charset="0"/>
              </a:rPr>
              <a:t>Odeh, Mohammad*</a:t>
            </a:r>
            <a:br>
              <a:rPr lang="en-US" sz="1600">
                <a:latin typeface="Helvetica" charset="0"/>
                <a:ea typeface="Helvetica" charset="0"/>
                <a:cs typeface="Helvetica" charset="0"/>
              </a:rPr>
            </a:br>
            <a:r>
              <a:rPr lang="en-US" sz="1600">
                <a:latin typeface="Helvetica" charset="0"/>
                <a:ea typeface="Helvetica" charset="0"/>
                <a:cs typeface="Helvetica" charset="0"/>
              </a:rPr>
              <a:t>Ngo, Tri</a:t>
            </a:r>
            <a:br>
              <a:rPr lang="en-US" sz="1600">
                <a:latin typeface="Helvetica" charset="0"/>
                <a:ea typeface="Helvetica" charset="0"/>
                <a:cs typeface="Helvetica" charset="0"/>
              </a:rPr>
            </a:br>
            <a:r>
              <a:rPr lang="en-US" sz="1600">
                <a:latin typeface="Helvetica" charset="0"/>
                <a:ea typeface="Helvetica" charset="0"/>
                <a:cs typeface="Helvetica" charset="0"/>
              </a:rPr>
              <a:t>Das, Tuhi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0642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99CA5652-0E1D-62E4-79CE-547124EC1EB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71DE6FC-AAC3-2581-08C6-877064491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3B6528D8-BFDB-1314-A46F-222C47CD9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7E4AA52-59D4-257E-2149-98B4939CE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Control Module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IPC</a:t>
            </a:r>
            <a:endParaRPr lang="en-US" i="1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8E8804E-CC46-4FAE-9835-22251129CB68}"/>
                  </a:ext>
                </a:extLst>
              </p:cNvPr>
              <p:cNvSpPr txBox="1"/>
              <p:nvPr/>
            </p:nvSpPr>
            <p:spPr>
              <a:xfrm>
                <a:off x="4022355" y="4281553"/>
                <a:ext cx="3933239" cy="59375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endParaRPr lang="en-US" sz="900" i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f>
                        <m:fPr>
                          <m:ctrlPr>
                            <a:rPr lang="en-US" sz="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𝑖𝑙𝑡𝑒𝑟𝑒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.257</m:t>
                              </m:r>
                            </m:e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e>
                          </m:d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1.257)</m:t>
                          </m:r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.257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</m:t>
                      </m:r>
                      <m:f>
                        <m:f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d>
                            <m:d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.7</m:t>
                              </m:r>
                            </m:e>
                          </m:d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0.503)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0.503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  <a:p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8E8804E-CC46-4FAE-9835-22251129CB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2355" y="4281553"/>
                <a:ext cx="3933239" cy="5937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4C254B7B-D93B-4EA5-81FB-CEE1BA51BA64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2970493" y="989147"/>
                <a:ext cx="6036968" cy="390255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The filt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1</m:t>
                        </m:r>
                      </m:sub>
                    </m:sSub>
                    <m:d>
                      <m:dPr>
                        <m:ctrlP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𝑡</m:t>
                        </m:r>
                        <m: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2</m:t>
                        </m:r>
                      </m:sub>
                    </m:sSub>
                    <m:d>
                      <m:dPr>
                        <m:ctrlP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convert displacement signals into velocity signals, allowing the use of velocity as a feedback to introduce damping.</a:t>
                </a: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    Thus,</a:t>
                </a: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algn="just"/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To capture the BRBM signal, a band-pass filter is used in the form of</a:t>
                </a: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    </a:t>
                </a:r>
              </a:p>
              <a:p>
                <a:pPr marL="0" indent="0" algn="just">
                  <a:buNone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with,</a:t>
                </a: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4C254B7B-D93B-4EA5-81FB-CEE1BA51BA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0493" y="989147"/>
                <a:ext cx="6036968" cy="3902554"/>
              </a:xfrm>
              <a:prstGeom prst="rect">
                <a:avLst/>
              </a:prstGeom>
              <a:blipFill>
                <a:blip r:embed="rId4"/>
                <a:stretch>
                  <a:fillRect t="-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B2C91E1-15F2-47D3-B2CA-51123BD1A419}"/>
                  </a:ext>
                </a:extLst>
              </p:cNvPr>
              <p:cNvSpPr txBox="1"/>
              <p:nvPr/>
            </p:nvSpPr>
            <p:spPr>
              <a:xfrm>
                <a:off x="4766383" y="2147493"/>
                <a:ext cx="2445182" cy="557204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lIns="0" tIns="0" rIns="0" bIns="0" rtlCol="0" anchor="ctr">
                <a:spAutoFit/>
              </a:bodyPr>
              <a:lstStyle/>
              <a:p>
                <a:endParaRPr lang="en-US" sz="900" b="0" i="1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t</m:t>
                          </m:r>
                          <m: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 1</m:t>
                          </m:r>
                        </m:sub>
                      </m:sSub>
                      <m:d>
                        <m:d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t</m:t>
                          </m:r>
                          <m:r>
                            <a:rPr lang="en-US" sz="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 2</m:t>
                          </m:r>
                        </m:sub>
                      </m:sSub>
                      <m:d>
                        <m:d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f>
                        <m:f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.4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4.4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4.4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  <a:p>
                <a:endParaRPr lang="en-US" sz="9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B2C91E1-15F2-47D3-B2CA-51123BD1A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383" y="2147493"/>
                <a:ext cx="2445182" cy="5572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EF932C-EF5E-4141-87E2-3A9CF8353AB8}"/>
                  </a:ext>
                </a:extLst>
              </p:cNvPr>
              <p:cNvSpPr txBox="1"/>
              <p:nvPr/>
            </p:nvSpPr>
            <p:spPr>
              <a:xfrm>
                <a:off x="6233095" y="1588195"/>
                <a:ext cx="2445182" cy="1384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  ,   </a:t>
                </a:r>
                <a14:m>
                  <m:oMath xmlns:m="http://schemas.openxmlformats.org/officeDocument/2006/math"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7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9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9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9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4.4 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EF932C-EF5E-4141-87E2-3A9CF8353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095" y="1588195"/>
                <a:ext cx="2445182" cy="138499"/>
              </a:xfrm>
              <a:prstGeom prst="rect">
                <a:avLst/>
              </a:prstGeom>
              <a:blipFill>
                <a:blip r:embed="rId6"/>
                <a:stretch>
                  <a:fillRect t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4B388F-B7FE-4D02-BB0D-1A3CF3F3B4AE}"/>
                  </a:ext>
                </a:extLst>
              </p:cNvPr>
              <p:cNvSpPr txBox="1"/>
              <p:nvPr/>
            </p:nvSpPr>
            <p:spPr>
              <a:xfrm>
                <a:off x="2996579" y="1492411"/>
                <a:ext cx="2445182" cy="3024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t</m:t>
                          </m:r>
                          <m: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 1</m:t>
                          </m:r>
                        </m:sub>
                      </m:sSub>
                      <m:d>
                        <m:d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tt</m:t>
                          </m:r>
                          <m:r>
                            <a:rPr lang="en-US" sz="9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 2</m:t>
                          </m:r>
                        </m:sub>
                      </m:sSub>
                      <m:d>
                        <m:d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f>
                        <m:f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𝜁𝜔</m:t>
                              </m:r>
                            </m:e>
                          </m:d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4B388F-B7FE-4D02-BB0D-1A3CF3F3B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579" y="1492411"/>
                <a:ext cx="2445182" cy="302455"/>
              </a:xfrm>
              <a:prstGeom prst="rect">
                <a:avLst/>
              </a:prstGeom>
              <a:blipFill>
                <a:blip r:embed="rId7"/>
                <a:stretch>
                  <a:fillRect t="-2041" r="-998" b="-18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142B9E3-2728-4BBE-B2D9-79BEFF2C9D8F}"/>
                  </a:ext>
                </a:extLst>
              </p:cNvPr>
              <p:cNvSpPr txBox="1"/>
              <p:nvPr/>
            </p:nvSpPr>
            <p:spPr>
              <a:xfrm>
                <a:off x="4277649" y="3142623"/>
                <a:ext cx="3422650" cy="3167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9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𝑖𝑙𝑡𝑒𝑟𝑒𝑑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𝑃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  <m:sSub>
                                <m:sSubPr>
                                  <m:ctrlP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𝐿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𝐿𝑃</m:t>
                              </m:r>
                            </m:sub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  <m:sSub>
                                <m:sSubPr>
                                  <m:ctrlP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sub>
                            <m:sup>
                              <m: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142B9E3-2728-4BBE-B2D9-79BEFF2C9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49" y="3142623"/>
                <a:ext cx="3422650" cy="316753"/>
              </a:xfrm>
              <a:prstGeom prst="rect">
                <a:avLst/>
              </a:prstGeom>
              <a:blipFill>
                <a:blip r:embed="rId8"/>
                <a:stretch>
                  <a:fillRect t="-1961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D1AEB83-3F1B-4B40-9040-9AA018EE846B}"/>
                  </a:ext>
                </a:extLst>
              </p:cNvPr>
              <p:cNvSpPr txBox="1"/>
              <p:nvPr/>
            </p:nvSpPr>
            <p:spPr>
              <a:xfrm>
                <a:off x="4572000" y="3789831"/>
                <a:ext cx="3028677" cy="1384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7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  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𝑃</m:t>
                        </m:r>
                      </m:sub>
                    </m:sSub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20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𝑧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9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9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9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𝑃</m:t>
                        </m:r>
                      </m:sub>
                    </m:sSub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𝐿𝑃</m:t>
                        </m:r>
                      </m:sub>
                    </m:sSub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1.257 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D1AEB83-3F1B-4B40-9040-9AA018EE8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789831"/>
                <a:ext cx="3028677" cy="138499"/>
              </a:xfrm>
              <a:prstGeom prst="rect">
                <a:avLst/>
              </a:prstGeom>
              <a:blipFill>
                <a:blip r:embed="rId9"/>
                <a:stretch>
                  <a:fillRect l="-1811" t="-31818" b="-5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C5A5C97-3F8D-4150-B601-693CF63F5372}"/>
                  </a:ext>
                </a:extLst>
              </p:cNvPr>
              <p:cNvSpPr txBox="1"/>
              <p:nvPr/>
            </p:nvSpPr>
            <p:spPr>
              <a:xfrm>
                <a:off x="4572000" y="3948210"/>
                <a:ext cx="3028677" cy="1430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𝜁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7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  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𝐻𝑃</m:t>
                        </m:r>
                      </m:sub>
                    </m:sSub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.08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𝐻𝑧</m:t>
                    </m:r>
                    <m:r>
                      <a:rPr lang="en-US" sz="9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9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9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900" b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𝐻𝑃</m:t>
                        </m:r>
                      </m:sub>
                    </m:sSub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9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9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𝐻𝑃</m:t>
                        </m:r>
                      </m:sub>
                    </m:sSub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0.503 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𝑎𝑑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9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C5A5C97-3F8D-4150-B601-693CF63F5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948210"/>
                <a:ext cx="3028677" cy="143022"/>
              </a:xfrm>
              <a:prstGeom prst="rect">
                <a:avLst/>
              </a:prstGeom>
              <a:blipFill>
                <a:blip r:embed="rId10"/>
                <a:stretch>
                  <a:fillRect l="-1811" t="-30435" b="-5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D0AD923-8C87-CC5E-8890-20B6E6DFA099}"/>
              </a:ext>
            </a:extLst>
          </p:cNvPr>
          <p:cNvSpPr>
            <a:spLocks noGrp="1"/>
          </p:cNvSpPr>
          <p:nvPr/>
        </p:nvSpPr>
        <p:spPr>
          <a:xfrm>
            <a:off x="50002" y="989147"/>
            <a:ext cx="2920489" cy="34381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200">
                <a:solidFill>
                  <a:schemeClr val="bg1"/>
                </a:solidFill>
                <a:latin typeface="+mn-lt"/>
              </a:rPr>
              <a:t>General structure of IPC is:</a:t>
            </a:r>
          </a:p>
          <a:p>
            <a:pPr marL="0" indent="0" algn="just">
              <a:buNone/>
            </a:pPr>
            <a:endParaRPr lang="en-US" sz="1200">
              <a:solidFill>
                <a:schemeClr val="bg1"/>
              </a:solidFill>
              <a:latin typeface="+mn-lt"/>
            </a:endParaRPr>
          </a:p>
          <a:p>
            <a:pPr marL="0" indent="0" algn="just">
              <a:buNone/>
            </a:pPr>
            <a:endParaRPr lang="en-US" sz="1200">
              <a:solidFill>
                <a:schemeClr val="bg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7F4AEC-7F8B-4C13-701E-60115ED805D5}"/>
                  </a:ext>
                </a:extLst>
              </p:cNvPr>
              <p:cNvSpPr txBox="1"/>
              <p:nvPr/>
            </p:nvSpPr>
            <p:spPr>
              <a:xfrm>
                <a:off x="136538" y="1715631"/>
                <a:ext cx="2747423" cy="341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, </m:t>
                          </m:r>
                          <m:r>
                            <m:rPr>
                              <m:sty m:val="p"/>
                            </m:rP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IPC</m:t>
                          </m:r>
                        </m:sub>
                      </m:sSub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skw"/>
                                      <m:ctrlPr>
                                        <a:rPr lang="en-US" sz="9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9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9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9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type m:val="skw"/>
                                      <m:ctrlP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𝑖𝑎𝑠</m:t>
                          </m:r>
                        </m:sub>
                      </m:sSub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9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900" i="1" dirty="0" err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𝑖𝑙𝑡𝑒𝑟𝑒𝑑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𝑒𝑠𝑖𝑟𝑒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87F4AEC-7F8B-4C13-701E-60115ED805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8" y="1715631"/>
                <a:ext cx="2747423" cy="341376"/>
              </a:xfrm>
              <a:prstGeom prst="rect">
                <a:avLst/>
              </a:prstGeom>
              <a:blipFill>
                <a:blip r:embed="rId11"/>
                <a:stretch>
                  <a:fillRect l="-1552" t="-82143" b="-8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4D90D5-0574-A67F-77FE-15FAD13BA17A}"/>
                  </a:ext>
                </a:extLst>
              </p:cNvPr>
              <p:cNvSpPr txBox="1"/>
              <p:nvPr/>
            </p:nvSpPr>
            <p:spPr>
              <a:xfrm>
                <a:off x="136535" y="2379681"/>
                <a:ext cx="2747422" cy="341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m:rPr>
                              <m:sty m:val="p"/>
                            </m:rP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IPC</m:t>
                          </m:r>
                        </m:sub>
                      </m:sSub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skw"/>
                                      <m:ctrlP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+</m:t>
                      </m:r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𝑖𝑎𝑠</m:t>
                          </m:r>
                        </m:sub>
                      </m:sSub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9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900" i="1" dirty="0" err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𝑖𝑙𝑡𝑒𝑟𝑒𝑑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𝑒𝑠𝑖𝑟𝑒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F4D90D5-0574-A67F-77FE-15FAD13BA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5" y="2379681"/>
                <a:ext cx="2747422" cy="341376"/>
              </a:xfrm>
              <a:prstGeom prst="rect">
                <a:avLst/>
              </a:prstGeom>
              <a:blipFill>
                <a:blip r:embed="rId12"/>
                <a:stretch>
                  <a:fillRect l="-1552" t="-82143" b="-8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22FFF5-93CF-91BA-52DD-746088157870}"/>
                  </a:ext>
                </a:extLst>
              </p:cNvPr>
              <p:cNvSpPr txBox="1"/>
              <p:nvPr/>
            </p:nvSpPr>
            <p:spPr>
              <a:xfrm>
                <a:off x="136535" y="3054288"/>
                <a:ext cx="2747422" cy="341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, </m:t>
                          </m:r>
                          <m:r>
                            <m:rPr>
                              <m:sty m:val="p"/>
                            </m:rPr>
                            <a:rPr lang="en-US" sz="9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IPC</m:t>
                          </m:r>
                        </m:sub>
                      </m:sSub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9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9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type m:val="skw"/>
                                      <m:ctrlP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9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9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9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9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+</m:t>
                      </m:r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𝑖𝑎𝑠</m:t>
                          </m:r>
                        </m:sub>
                      </m:sSub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9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900" i="1" dirty="0" err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d>
                        <m:dPr>
                          <m:ctrlP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𝑓𝑖𝑙𝑡𝑒𝑟𝑒𝑑</m:t>
                              </m:r>
                            </m:sub>
                          </m:sSub>
                          <m:r>
                            <a:rPr lang="en-US" sz="9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900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𝑑𝑒𝑠𝑖𝑟𝑒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422FFF5-93CF-91BA-52DD-7460881578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5" y="3054288"/>
                <a:ext cx="2747422" cy="341376"/>
              </a:xfrm>
              <a:prstGeom prst="rect">
                <a:avLst/>
              </a:prstGeom>
              <a:blipFill>
                <a:blip r:embed="rId13"/>
                <a:stretch>
                  <a:fillRect l="-1552" t="-82143" b="-8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86EFA5-F35D-827B-4705-56DCD1D455EE}"/>
                  </a:ext>
                </a:extLst>
              </p:cNvPr>
              <p:cNvSpPr txBox="1"/>
              <p:nvPr/>
            </p:nvSpPr>
            <p:spPr>
              <a:xfrm>
                <a:off x="136535" y="3713906"/>
                <a:ext cx="2747422" cy="1482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9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9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</m:t>
                          </m:r>
                        </m:sub>
                      </m:sSub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9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𝑠</m:t>
                          </m:r>
                        </m:sub>
                      </m:sSub>
                      <m:sSub>
                        <m:sSub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sz="9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𝑡</m:t>
                          </m:r>
                          <m:r>
                            <a:rPr lang="en-US" sz="9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900" b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B86EFA5-F35D-827B-4705-56DCD1D455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5" y="3713906"/>
                <a:ext cx="2747422" cy="148246"/>
              </a:xfrm>
              <a:prstGeom prst="rect">
                <a:avLst/>
              </a:prstGeom>
              <a:blipFill>
                <a:blip r:embed="rId14"/>
                <a:stretch>
                  <a:fillRect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0C27DF8-AD47-D9AC-1A67-75D681D09F88}"/>
              </a:ext>
            </a:extLst>
          </p:cNvPr>
          <p:cNvCxnSpPr>
            <a:cxnSpLocks/>
          </p:cNvCxnSpPr>
          <p:nvPr/>
        </p:nvCxnSpPr>
        <p:spPr>
          <a:xfrm>
            <a:off x="136539" y="2069707"/>
            <a:ext cx="274742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1D04FA4-39AA-1A54-4D01-91C0A4FA6742}"/>
              </a:ext>
            </a:extLst>
          </p:cNvPr>
          <p:cNvCxnSpPr>
            <a:cxnSpLocks/>
          </p:cNvCxnSpPr>
          <p:nvPr/>
        </p:nvCxnSpPr>
        <p:spPr>
          <a:xfrm>
            <a:off x="136535" y="2733757"/>
            <a:ext cx="274742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A25DFF-E8CF-B306-ED75-B688862B04E0}"/>
              </a:ext>
            </a:extLst>
          </p:cNvPr>
          <p:cNvCxnSpPr>
            <a:cxnSpLocks/>
          </p:cNvCxnSpPr>
          <p:nvPr/>
        </p:nvCxnSpPr>
        <p:spPr>
          <a:xfrm>
            <a:off x="136537" y="3408364"/>
            <a:ext cx="274742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7E30925-7176-DF22-194B-F61BAFD6FE2D}"/>
              </a:ext>
            </a:extLst>
          </p:cNvPr>
          <p:cNvSpPr txBox="1"/>
          <p:nvPr/>
        </p:nvSpPr>
        <p:spPr>
          <a:xfrm>
            <a:off x="5652654" y="1580500"/>
            <a:ext cx="36954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</a:rPr>
              <a:t>with</a:t>
            </a:r>
            <a:endParaRPr lang="en-US" sz="900" b="0">
              <a:solidFill>
                <a:schemeClr val="bg1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0FC3F30-01FE-5544-F51A-81E61340C7AB}"/>
              </a:ext>
            </a:extLst>
          </p:cNvPr>
          <p:cNvCxnSpPr>
            <a:cxnSpLocks/>
          </p:cNvCxnSpPr>
          <p:nvPr/>
        </p:nvCxnSpPr>
        <p:spPr>
          <a:xfrm>
            <a:off x="2970493" y="771896"/>
            <a:ext cx="0" cy="390255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17182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0E37EDD5-01D9-4977-8ABC-6925530368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3644785" y="848966"/>
            <a:ext cx="5347970" cy="372632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9CA5652-0E1D-62E4-79CE-547124EC1EB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71DE6FC-AAC3-2581-08C6-877064491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3B6528D8-BFDB-1314-A46F-222C47CD9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7E4AA52-59D4-257E-2149-98B4939CE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Results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CRAFTS vs. </a:t>
            </a:r>
            <a:r>
              <a:rPr lang="en-US" sz="3200" i="1" err="1">
                <a:solidFill>
                  <a:schemeClr val="bg1"/>
                </a:solidFill>
                <a:latin typeface="Helvetica"/>
                <a:cs typeface="Helvetica"/>
              </a:rPr>
              <a:t>OpenFAST</a:t>
            </a:r>
            <a:endParaRPr lang="en-US" i="1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B8491099-002B-4F6B-A526-066FA1D126C3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97721" y="992937"/>
                <a:ext cx="3547063" cy="343838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8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CRAFTS IPC performance verified against </a:t>
                </a:r>
                <a:r>
                  <a:rPr lang="en-US" sz="1800" err="1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OpenFAST</a:t>
                </a:r>
                <a:endParaRPr lang="en-US" sz="180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lvl="1"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50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penFAST</a:t>
                </a:r>
                <a:r>
                  <a:rPr lang="en-US" sz="15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n-US" sz="15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0% </m:t>
                    </m:r>
                  </m:oMath>
                </a14:m>
                <a:r>
                  <a:rPr lang="en-US" sz="15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reduction</a:t>
                </a:r>
              </a:p>
              <a:p>
                <a:pPr lvl="1"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5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RAFTS	:</a:t>
                </a:r>
                <a:r>
                  <a:rPr lang="en-US" sz="15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72%</m:t>
                    </m:r>
                    <m:r>
                      <a:rPr lang="en-US" sz="15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5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reduction</a:t>
                </a:r>
              </a:p>
              <a:p>
                <a:pPr lvl="1"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5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Comparable IPC command</a:t>
                </a:r>
              </a:p>
              <a:p>
                <a:pPr lvl="1"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50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r>
                  <a:rPr lang="en-US" sz="18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Further tuning reduc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18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 but increase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18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1800">
                    <a:solidFill>
                      <a:schemeClr val="bg1"/>
                    </a:solidFill>
                    <a:latin typeface="+mn-lt"/>
                    <a:cs typeface="Times New Roman" panose="02020603050405020304" pitchFamily="18" charset="0"/>
                  </a:rPr>
                  <a:t> of BRBM</a:t>
                </a:r>
              </a:p>
              <a:p>
                <a:pPr lvl="1" algn="just">
                  <a:lnSpc>
                    <a:spcPct val="100000"/>
                  </a:lnSpc>
                  <a:spcBef>
                    <a:spcPts val="0"/>
                  </a:spcBef>
                  <a:defRPr/>
                </a:pPr>
                <a:endParaRPr lang="en-US" sz="1500">
                  <a:solidFill>
                    <a:schemeClr val="bg1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B8491099-002B-4F6B-A526-066FA1D126C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21" y="992937"/>
                <a:ext cx="3547063" cy="3438386"/>
              </a:xfrm>
              <a:prstGeom prst="rect">
                <a:avLst/>
              </a:prstGeom>
              <a:blipFill>
                <a:blip r:embed="rId5"/>
                <a:stretch>
                  <a:fillRect l="-1031" r="-1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C49AF8A-4585-40C9-AA15-95D3DD9C925D}"/>
              </a:ext>
            </a:extLst>
          </p:cNvPr>
          <p:cNvSpPr>
            <a:spLocks noGrp="1"/>
          </p:cNvSpPr>
          <p:nvPr/>
        </p:nvSpPr>
        <p:spPr>
          <a:xfrm>
            <a:off x="5068615" y="4575294"/>
            <a:ext cx="2842969" cy="2928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>
                <a:latin typeface="+mn-lt"/>
                <a:cs typeface="Times New Roman" panose="02020603050405020304" pitchFamily="18" charset="0"/>
              </a:rPr>
              <a:t>Fig. 1: IPC Performance CRAFTS vs. </a:t>
            </a:r>
            <a:r>
              <a:rPr lang="en-US" sz="1050" err="1">
                <a:latin typeface="+mn-lt"/>
                <a:cs typeface="Times New Roman" panose="02020603050405020304" pitchFamily="18" charset="0"/>
              </a:rPr>
              <a:t>OpenFAST</a:t>
            </a:r>
            <a:endParaRPr lang="en-US" sz="1050">
              <a:highlight>
                <a:srgbClr val="FFFF00"/>
              </a:highlight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2579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0E37EDD5-01D9-4977-8ABC-6925530368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3644785" y="848966"/>
            <a:ext cx="5347971" cy="372632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99CA5652-0E1D-62E4-79CE-547124EC1EB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71DE6FC-AAC3-2581-08C6-877064491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3B6528D8-BFDB-1314-A46F-222C47CD9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7E4AA52-59D4-257E-2149-98B4939CE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Results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CRAFTS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B8491099-002B-4F6B-A526-066FA1D126C3}"/>
              </a:ext>
            </a:extLst>
          </p:cNvPr>
          <p:cNvSpPr>
            <a:spLocks noGrp="1"/>
          </p:cNvSpPr>
          <p:nvPr/>
        </p:nvSpPr>
        <p:spPr>
          <a:xfrm>
            <a:off x="97721" y="992937"/>
            <a:ext cx="3547063" cy="34383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IPC has no detrimental effects on rotor speed and power generation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8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Fatigue load reductions in the blade root, </a:t>
            </a:r>
            <a:r>
              <a:rPr lang="en-US" sz="18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SS</a:t>
            </a: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, and </a:t>
            </a:r>
            <a:r>
              <a:rPr lang="en-US" sz="18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FA</a:t>
            </a: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bending moments.</a:t>
            </a: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sz="18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C49AF8A-4585-40C9-AA15-95D3DD9C925D}"/>
              </a:ext>
            </a:extLst>
          </p:cNvPr>
          <p:cNvSpPr>
            <a:spLocks noGrp="1"/>
          </p:cNvSpPr>
          <p:nvPr/>
        </p:nvSpPr>
        <p:spPr>
          <a:xfrm>
            <a:off x="5076498" y="4580551"/>
            <a:ext cx="2721896" cy="280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>
                <a:latin typeface="+mn-lt"/>
                <a:cs typeface="Times New Roman" panose="02020603050405020304" pitchFamily="18" charset="0"/>
              </a:rPr>
              <a:t>Fig. 2: Fatigue load reduction by CRAFTS IPC</a:t>
            </a:r>
            <a:endParaRPr lang="en-US" sz="1050">
              <a:highlight>
                <a:srgbClr val="FFFF00"/>
              </a:highlight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4997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99CA5652-0E1D-62E4-79CE-547124EC1EB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71DE6FC-AAC3-2581-08C6-877064491C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3B6528D8-BFDB-1314-A46F-222C47CD9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7E4AA52-59D4-257E-2149-98B4939CE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Results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Trade-Off Study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B8491099-002B-4F6B-A526-066FA1D126C3}"/>
              </a:ext>
            </a:extLst>
          </p:cNvPr>
          <p:cNvSpPr>
            <a:spLocks noGrp="1"/>
          </p:cNvSpPr>
          <p:nvPr/>
        </p:nvSpPr>
        <p:spPr>
          <a:xfrm>
            <a:off x="5426493" y="992937"/>
            <a:ext cx="3547063" cy="3438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rade-off study carried on to determine effect of a multitude of gains</a:t>
            </a:r>
          </a:p>
          <a:p>
            <a:pPr marL="685800" lvl="1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Large BRBM reduction increase </a:t>
            </a:r>
            <a:r>
              <a:rPr lang="en-US" sz="15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SS</a:t>
            </a:r>
            <a:endParaRPr lang="en-US" sz="15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  <a:p>
            <a:pPr marL="685800" lvl="1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Reduction of </a:t>
            </a:r>
            <a:r>
              <a:rPr lang="en-US" sz="15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SS</a:t>
            </a: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has </a:t>
            </a:r>
            <a:r>
              <a:rPr lang="en-US" sz="1500" u="sng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NO</a:t>
            </a: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effect on BRBM</a:t>
            </a:r>
          </a:p>
          <a:p>
            <a:pPr marL="685800" lvl="1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15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FA</a:t>
            </a: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 is coupled to BRBM and </a:t>
            </a:r>
            <a:r>
              <a:rPr lang="en-US" sz="1500" err="1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wrSS</a:t>
            </a:r>
            <a:endParaRPr lang="en-US" sz="15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C49AF8A-4585-40C9-AA15-95D3DD9C925D}"/>
              </a:ext>
            </a:extLst>
          </p:cNvPr>
          <p:cNvSpPr>
            <a:spLocks noGrp="1"/>
          </p:cNvSpPr>
          <p:nvPr/>
        </p:nvSpPr>
        <p:spPr>
          <a:xfrm>
            <a:off x="974581" y="865556"/>
            <a:ext cx="2872301" cy="3506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Table 1: Trade-off study of fatigue load reduction</a:t>
            </a:r>
            <a:endParaRPr lang="en-US" sz="1050">
              <a:solidFill>
                <a:schemeClr val="bg1"/>
              </a:solidFill>
              <a:highlight>
                <a:srgbClr val="FFFF00"/>
              </a:highlight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23B4181-E9BC-42CD-AFD0-959A1C493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244" y="1191093"/>
            <a:ext cx="4518976" cy="372741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12C7DD2-83F8-3B94-6776-B809061F8E98}"/>
              </a:ext>
            </a:extLst>
          </p:cNvPr>
          <p:cNvSpPr/>
          <p:nvPr/>
        </p:nvSpPr>
        <p:spPr>
          <a:xfrm>
            <a:off x="220717" y="2453114"/>
            <a:ext cx="4351283" cy="27747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1754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8244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4182098" cy="509048"/>
          </a:xfrm>
        </p:spPr>
        <p:txBody>
          <a:bodyPr>
            <a:noAutofit/>
          </a:bodyPr>
          <a:lstStyle/>
          <a:p>
            <a:pPr algn="l"/>
            <a:endParaRPr lang="en-US" sz="2700" b="1">
              <a:latin typeface="Helvetica" charset="0"/>
              <a:ea typeface="Helvetica" charset="0"/>
              <a:cs typeface="Helvetica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3DDCAE37-A981-470C-8687-13E7592D4D80}"/>
              </a:ext>
            </a:extLst>
          </p:cNvPr>
          <p:cNvSpPr txBox="1">
            <a:spLocks/>
          </p:cNvSpPr>
          <p:nvPr/>
        </p:nvSpPr>
        <p:spPr>
          <a:xfrm>
            <a:off x="0" y="509047"/>
            <a:ext cx="9138244" cy="392227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b="0" i="0" kern="1200">
                <a:solidFill>
                  <a:schemeClr val="tx1"/>
                </a:solidFill>
                <a:latin typeface="Helvetica Neue Medium" charset="0"/>
                <a:ea typeface="Helvetica Neue Medium" charset="0"/>
                <a:cs typeface="Helvetica Neue Medium" charset="0"/>
              </a:defRPr>
            </a:lvl1pPr>
          </a:lstStyle>
          <a:p>
            <a:pPr algn="l"/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Project funded by the U.S. Department of Energy Advanced Research Projects Agency for Energy (ARPA-E) under grant DE-AR0001187</a:t>
            </a:r>
          </a:p>
          <a:p>
            <a:pPr algn="l"/>
            <a:endParaRPr lang="en-US" sz="1600" b="1">
              <a:latin typeface="Arial" panose="020B0604020202020204" pitchFamily="34" charset="0"/>
              <a:ea typeface="Helvetica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8B94B2D-C92E-E023-9329-C48CF3B84A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8281" y="1535054"/>
            <a:ext cx="4054475" cy="10366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3738681-EB3D-B07B-E362-7AC23D5951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8280" y="2774883"/>
            <a:ext cx="4054475" cy="908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404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2976CDE-FCDA-0F42-B315-E4ECC3693E26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DC714B-C2B3-724E-B91B-7BE3D953C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62D548-37FE-4488-B662-D8B686ECA554}"/>
              </a:ext>
            </a:extLst>
          </p:cNvPr>
          <p:cNvSpPr>
            <a:spLocks noGrp="1"/>
          </p:cNvSpPr>
          <p:nvPr/>
        </p:nvSpPr>
        <p:spPr>
          <a:xfrm>
            <a:off x="97722" y="992937"/>
            <a:ext cx="4474278" cy="34383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Demand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Increasing energy requirement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Growing interest in sustainable resources</a:t>
            </a:r>
          </a:p>
          <a:p>
            <a:pPr marL="342900" lvl="1" indent="0" algn="just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sz="18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Increase adoption of renewabl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Reduce the Levelized Cost of Energy (LCOE)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Simple approach to measure the lifetime costs divided by energy production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5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Improve life span of components by reducing fatigue loads (reduce cost over lifetime of plant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5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Improve performance of plant (increase electrical energy production of lifetime of plant)</a:t>
            </a:r>
            <a:endParaRPr lang="en-US" sz="120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339525" y="71422"/>
            <a:ext cx="6241589" cy="633573"/>
          </a:xfrm>
        </p:spPr>
        <p:txBody>
          <a:bodyPr anchor="t">
            <a:norm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ea typeface="Helvetica" charset="0"/>
                <a:cs typeface="Helvetica"/>
              </a:rPr>
              <a:t>Motivation</a:t>
            </a:r>
            <a:endParaRPr lang="en-US" sz="3200">
              <a:solidFill>
                <a:schemeClr val="bg1"/>
              </a:solidFill>
              <a:latin typeface="Helvetica"/>
              <a:ea typeface="Helvetica" charset="0"/>
              <a:cs typeface="Helvetica" charset="0"/>
            </a:endParaRPr>
          </a:p>
        </p:txBody>
      </p:sp>
      <p:pic>
        <p:nvPicPr>
          <p:cNvPr id="1030" name="Picture 6" descr="Wind Turbine Clip Art at Clker.com - vector clip art online, royalty free &amp;  public domain">
            <a:extLst>
              <a:ext uri="{FF2B5EF4-FFF2-40B4-BE49-F238E27FC236}">
                <a16:creationId xmlns:a16="http://schemas.microsoft.com/office/drawing/2014/main" id="{F92D8CA0-C76B-4AA5-B2FE-35330A533B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842" y="1107009"/>
            <a:ext cx="2009272" cy="381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790CAAC-3924-4A23-ABDA-E10F0FB38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DF8-54D5-6043-A52E-76818AC5EA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43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2976CDE-FCDA-0F42-B315-E4ECC3693E26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DC714B-C2B3-724E-B91B-7BE3D953C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62D548-37FE-4488-B662-D8B686ECA554}"/>
              </a:ext>
            </a:extLst>
          </p:cNvPr>
          <p:cNvSpPr>
            <a:spLocks noGrp="1"/>
          </p:cNvSpPr>
          <p:nvPr/>
        </p:nvSpPr>
        <p:spPr>
          <a:xfrm>
            <a:off x="97721" y="992937"/>
            <a:ext cx="8627433" cy="343838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/>
              </a:rPr>
              <a:t>Causality free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I/O relations between components not explicitly stated (reduces development complexity)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Flexible and adaptable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Avoids making strong assumption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No specific causal direction provides new insights about unexpected system interaction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Efficient “engineering friendly” modeling approach vs. equation-of-motions based modeling</a:t>
            </a:r>
          </a:p>
          <a:p>
            <a:pPr lvl="2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200">
                <a:solidFill>
                  <a:schemeClr val="bg1"/>
                </a:solidFill>
                <a:latin typeface="+mn-lt"/>
                <a:cs typeface="Times New Roman"/>
              </a:rPr>
              <a:t>Model is constructed component-by-component without the need to worry about adapting the EOM 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Model Properties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6" name="Picture 5" descr="Diagram, schematic&#10;&#10;Description automatically generated">
            <a:extLst>
              <a:ext uri="{FF2B5EF4-FFF2-40B4-BE49-F238E27FC236}">
                <a16:creationId xmlns:a16="http://schemas.microsoft.com/office/drawing/2014/main" id="{990C11F3-F16F-4F90-AD1B-762CBBD83C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5012" y="2774950"/>
            <a:ext cx="2447970" cy="2143559"/>
          </a:xfrm>
          <a:prstGeom prst="rect">
            <a:avLst/>
          </a:prstGeom>
        </p:spPr>
      </p:pic>
      <p:pic>
        <p:nvPicPr>
          <p:cNvPr id="8" name="Picture 7" descr="Waterfall chart&#10;&#10;Description automatically generated with medium confidence">
            <a:extLst>
              <a:ext uri="{FF2B5EF4-FFF2-40B4-BE49-F238E27FC236}">
                <a16:creationId xmlns:a16="http://schemas.microsoft.com/office/drawing/2014/main" id="{3747D7C3-264F-4A50-A09B-F4632B879F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1018" y="2774950"/>
            <a:ext cx="2447970" cy="2143559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3D6C47-21F0-42D4-B920-64C45E481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DF8-54D5-6043-A52E-76818AC5EAB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3A39071-99BD-2663-1281-9A2CAD3DB46D}"/>
              </a:ext>
            </a:extLst>
          </p:cNvPr>
          <p:cNvSpPr txBox="1"/>
          <p:nvPr/>
        </p:nvSpPr>
        <p:spPr>
          <a:xfrm>
            <a:off x="1" y="577038"/>
            <a:ext cx="914399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200" b="1">
                <a:solidFill>
                  <a:schemeClr val="bg1"/>
                </a:solidFill>
              </a:rPr>
              <a:t>C</a:t>
            </a:r>
            <a:r>
              <a:rPr lang="en-US" sz="1200">
                <a:solidFill>
                  <a:schemeClr val="bg1"/>
                </a:solidFill>
              </a:rPr>
              <a:t>ontrol-oriented, </a:t>
            </a:r>
            <a:r>
              <a:rPr lang="en-US" sz="1200" b="1">
                <a:solidFill>
                  <a:schemeClr val="bg1"/>
                </a:solidFill>
              </a:rPr>
              <a:t>R</a:t>
            </a:r>
            <a:r>
              <a:rPr lang="en-US" sz="1200">
                <a:solidFill>
                  <a:schemeClr val="bg1"/>
                </a:solidFill>
              </a:rPr>
              <a:t>econfigurable, </a:t>
            </a:r>
            <a:r>
              <a:rPr lang="en-US" sz="1200" b="1">
                <a:solidFill>
                  <a:schemeClr val="bg1"/>
                </a:solidFill>
              </a:rPr>
              <a:t>A</a:t>
            </a:r>
            <a:r>
              <a:rPr lang="en-US" sz="1200">
                <a:solidFill>
                  <a:schemeClr val="bg1"/>
                </a:solidFill>
              </a:rPr>
              <a:t>causal, </a:t>
            </a:r>
            <a:r>
              <a:rPr lang="en-US" sz="1200" b="1">
                <a:solidFill>
                  <a:schemeClr val="bg1"/>
                </a:solidFill>
              </a:rPr>
              <a:t>F</a:t>
            </a:r>
            <a:r>
              <a:rPr lang="en-US" sz="1200">
                <a:solidFill>
                  <a:schemeClr val="bg1"/>
                </a:solidFill>
              </a:rPr>
              <a:t>loating offshore </a:t>
            </a:r>
            <a:r>
              <a:rPr lang="en-US" sz="1200" b="1">
                <a:solidFill>
                  <a:schemeClr val="bg1"/>
                </a:solidFill>
              </a:rPr>
              <a:t>T</a:t>
            </a:r>
            <a:r>
              <a:rPr lang="en-US" sz="1200">
                <a:solidFill>
                  <a:schemeClr val="bg1"/>
                </a:solidFill>
              </a:rPr>
              <a:t>urbine </a:t>
            </a:r>
            <a:r>
              <a:rPr lang="en-US" sz="1200" b="1">
                <a:solidFill>
                  <a:schemeClr val="bg1"/>
                </a:solidFill>
              </a:rPr>
              <a:t>S</a:t>
            </a:r>
            <a:r>
              <a:rPr lang="en-US" sz="1200">
                <a:solidFill>
                  <a:schemeClr val="bg1"/>
                </a:solidFill>
              </a:rPr>
              <a:t>imulator (</a:t>
            </a:r>
            <a:r>
              <a:rPr lang="en-US" sz="1200" b="1">
                <a:solidFill>
                  <a:schemeClr val="bg1"/>
                </a:solidFill>
              </a:rPr>
              <a:t>CRAFTS</a:t>
            </a:r>
            <a:r>
              <a:rPr lang="en-US" sz="1200">
                <a:solidFill>
                  <a:schemeClr val="bg1"/>
                </a:solidFill>
              </a:rPr>
              <a:t>)</a:t>
            </a:r>
            <a:endParaRPr lang="en-US" sz="120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3669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62976CDE-FCDA-0F42-B315-E4ECC3693E26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DC714B-C2B3-724E-B91B-7BE3D953CC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62D548-37FE-4488-B662-D8B686ECA554}"/>
              </a:ext>
            </a:extLst>
          </p:cNvPr>
          <p:cNvSpPr>
            <a:spLocks noGrp="1"/>
          </p:cNvSpPr>
          <p:nvPr/>
        </p:nvSpPr>
        <p:spPr>
          <a:xfrm>
            <a:off x="97721" y="992937"/>
            <a:ext cx="8627433" cy="343838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2"/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/>
              </a:rPr>
              <a:t>Hierarchy based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Facilitates design change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Robust modelling with naturally clustered data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Generalizability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Hierarchy is natural, allowing for a physical modeling approach instead of mathematical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 panose="02020603050405020304" pitchFamily="18" charset="0"/>
              </a:rPr>
              <a:t>Component level testing allows for faster prototyping and debugging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Model Properties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11" name="Picture 10" descr="Diagram, schematic&#10;&#10;Description automatically generated">
            <a:extLst>
              <a:ext uri="{FF2B5EF4-FFF2-40B4-BE49-F238E27FC236}">
                <a16:creationId xmlns:a16="http://schemas.microsoft.com/office/drawing/2014/main" id="{3CED19A0-D0B3-4730-B533-68F5514B95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1190" y="2495112"/>
            <a:ext cx="2520493" cy="1936211"/>
          </a:xfrm>
          <a:prstGeom prst="rect">
            <a:avLst/>
          </a:prstGeom>
        </p:spPr>
      </p:pic>
      <p:pic>
        <p:nvPicPr>
          <p:cNvPr id="13" name="Picture 12" descr="Diagram, schematic&#10;&#10;Description automatically generated">
            <a:extLst>
              <a:ext uri="{FF2B5EF4-FFF2-40B4-BE49-F238E27FC236}">
                <a16:creationId xmlns:a16="http://schemas.microsoft.com/office/drawing/2014/main" id="{D21008B9-6B13-40F7-9956-DC11B0EF14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0318" y="2495112"/>
            <a:ext cx="2845961" cy="1936211"/>
          </a:xfrm>
          <a:prstGeom prst="rect">
            <a:avLst/>
          </a:prstGeom>
        </p:spPr>
      </p:pic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42E40550-A6B5-4FF3-95D6-2D03A4E386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721" y="2495112"/>
            <a:ext cx="2520493" cy="1936211"/>
          </a:xfrm>
          <a:prstGeom prst="rect">
            <a:avLst/>
          </a:prstGeom>
        </p:spPr>
      </p:pic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F7742A53-A562-41EC-B07C-26664E86DC8B}"/>
              </a:ext>
            </a:extLst>
          </p:cNvPr>
          <p:cNvSpPr>
            <a:spLocks noGrp="1"/>
          </p:cNvSpPr>
          <p:nvPr/>
        </p:nvSpPr>
        <p:spPr>
          <a:xfrm>
            <a:off x="545099" y="4431323"/>
            <a:ext cx="1625736" cy="3789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 i="1">
                <a:solidFill>
                  <a:schemeClr val="bg1"/>
                </a:solidFill>
                <a:cs typeface="Times New Roman" panose="02020603050405020304" pitchFamily="18" charset="0"/>
              </a:rPr>
              <a:t>Turbine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FBEA1AE8-BF5B-4FF2-BCF6-567489AC2C83}"/>
              </a:ext>
            </a:extLst>
          </p:cNvPr>
          <p:cNvSpPr>
            <a:spLocks noGrp="1"/>
          </p:cNvSpPr>
          <p:nvPr/>
        </p:nvSpPr>
        <p:spPr>
          <a:xfrm>
            <a:off x="3598568" y="4431323"/>
            <a:ext cx="1625736" cy="3789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 i="1">
                <a:solidFill>
                  <a:schemeClr val="bg1"/>
                </a:solidFill>
                <a:cs typeface="Times New Roman" panose="02020603050405020304" pitchFamily="18" charset="0"/>
              </a:rPr>
              <a:t>Hub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4C3FA56-0DC0-4F52-996C-AC969ED1015A}"/>
              </a:ext>
            </a:extLst>
          </p:cNvPr>
          <p:cNvSpPr>
            <a:spLocks noGrp="1"/>
          </p:cNvSpPr>
          <p:nvPr/>
        </p:nvSpPr>
        <p:spPr>
          <a:xfrm>
            <a:off x="6810430" y="4432639"/>
            <a:ext cx="1625736" cy="37893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1050" i="1">
                <a:solidFill>
                  <a:schemeClr val="bg1"/>
                </a:solidFill>
                <a:cs typeface="Times New Roman" panose="02020603050405020304" pitchFamily="18" charset="0"/>
              </a:rPr>
              <a:t>Blade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CB4B1973-E573-4A4B-9377-A439404F72B6}"/>
              </a:ext>
            </a:extLst>
          </p:cNvPr>
          <p:cNvSpPr/>
          <p:nvPr/>
        </p:nvSpPr>
        <p:spPr>
          <a:xfrm>
            <a:off x="817848" y="2859624"/>
            <a:ext cx="826802" cy="826802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ctor: Curved 17">
            <a:extLst>
              <a:ext uri="{FF2B5EF4-FFF2-40B4-BE49-F238E27FC236}">
                <a16:creationId xmlns:a16="http://schemas.microsoft.com/office/drawing/2014/main" id="{9C187432-973E-4107-B120-906442A8A890}"/>
              </a:ext>
            </a:extLst>
          </p:cNvPr>
          <p:cNvCxnSpPr>
            <a:cxnSpLocks/>
            <a:stCxn id="16" idx="7"/>
            <a:endCxn id="11" idx="1"/>
          </p:cNvCxnSpPr>
          <p:nvPr/>
        </p:nvCxnSpPr>
        <p:spPr>
          <a:xfrm rot="16200000" flipH="1">
            <a:off x="2096123" y="2408151"/>
            <a:ext cx="482512" cy="1627622"/>
          </a:xfrm>
          <a:prstGeom prst="curvedConnector4">
            <a:avLst>
              <a:gd name="adj1" fmla="val -47377"/>
              <a:gd name="adj2" fmla="val 53720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98F18BD1-9EED-4EA1-AF2A-4AC9755D6B83}"/>
              </a:ext>
            </a:extLst>
          </p:cNvPr>
          <p:cNvSpPr/>
          <p:nvPr/>
        </p:nvSpPr>
        <p:spPr>
          <a:xfrm>
            <a:off x="3706994" y="2797348"/>
            <a:ext cx="602370" cy="60237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ctor: Curved 20">
            <a:extLst>
              <a:ext uri="{FF2B5EF4-FFF2-40B4-BE49-F238E27FC236}">
                <a16:creationId xmlns:a16="http://schemas.microsoft.com/office/drawing/2014/main" id="{7A507589-E8A7-4A45-80EB-8C3000384F4A}"/>
              </a:ext>
            </a:extLst>
          </p:cNvPr>
          <p:cNvCxnSpPr>
            <a:cxnSpLocks/>
            <a:stCxn id="20" idx="7"/>
            <a:endCxn id="13" idx="1"/>
          </p:cNvCxnSpPr>
          <p:nvPr/>
        </p:nvCxnSpPr>
        <p:spPr>
          <a:xfrm rot="16200000" flipH="1">
            <a:off x="4921905" y="2184806"/>
            <a:ext cx="577655" cy="1979169"/>
          </a:xfrm>
          <a:prstGeom prst="curvedConnector4">
            <a:avLst>
              <a:gd name="adj1" fmla="val -39574"/>
              <a:gd name="adj2" fmla="val 52229"/>
            </a:avLst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lide Number Placeholder 26">
            <a:extLst>
              <a:ext uri="{FF2B5EF4-FFF2-40B4-BE49-F238E27FC236}">
                <a16:creationId xmlns:a16="http://schemas.microsoft.com/office/drawing/2014/main" id="{025F0E80-A28E-4DCC-B91A-DD7A4CCCB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DF8-54D5-6043-A52E-76818AC5EA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950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0C1A94F-CE48-4A38-B5BF-117712E17B77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693813" y="4431323"/>
                <a:ext cx="3198586" cy="390129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1200" b="0">
                    <a:solidFill>
                      <a:schemeClr val="bg1"/>
                    </a:solidFill>
                    <a:cs typeface="Times New Roman"/>
                  </a:rPr>
                  <a:t>CRAFTS vs. OpenFA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𝐶</m:t>
                        </m:r>
                      </m:e>
                      <m:sub>
                        <m: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𝑃</m:t>
                        </m:r>
                      </m:sub>
                    </m:sSub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𝜆</m:t>
                    </m:r>
                    <m:r>
                      <a:rPr lang="en-US" sz="1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  <a:cs typeface="Times New Roman"/>
                  </a:rPr>
                  <a:t>curve </a:t>
                </a:r>
                <a:endParaRPr lang="en-US" sz="1050">
                  <a:solidFill>
                    <a:schemeClr val="bg1"/>
                  </a:solidFill>
                  <a:latin typeface="+mn-lt"/>
                  <a:cs typeface="Times New Roman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0C1A94F-CE48-4A38-B5BF-117712E17B7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13" y="4431323"/>
                <a:ext cx="3198586" cy="390129"/>
              </a:xfrm>
              <a:prstGeom prst="rect">
                <a:avLst/>
              </a:prstGeom>
              <a:blipFill>
                <a:blip r:embed="rId3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Graphic 7">
            <a:extLst>
              <a:ext uri="{FF2B5EF4-FFF2-40B4-BE49-F238E27FC236}">
                <a16:creationId xmlns:a16="http://schemas.microsoft.com/office/drawing/2014/main" id="{968250E0-8879-460D-BF9F-A2030A5992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0564" y="1520211"/>
            <a:ext cx="4265084" cy="2971800"/>
          </a:xfrm>
          <a:prstGeom prst="rect">
            <a:avLst/>
          </a:prstGeom>
        </p:spPr>
      </p:pic>
      <p:pic>
        <p:nvPicPr>
          <p:cNvPr id="9" name="Graphic 8">
            <a:extLst>
              <a:ext uri="{FF2B5EF4-FFF2-40B4-BE49-F238E27FC236}">
                <a16:creationId xmlns:a16="http://schemas.microsoft.com/office/drawing/2014/main" id="{028D58FA-0D47-4507-B6CF-FE43620F548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/>
        </p:blipFill>
        <p:spPr>
          <a:xfrm>
            <a:off x="4572003" y="1520211"/>
            <a:ext cx="4265083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3499576-0A10-4B98-8896-29C8B769ACC0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5105251" y="4431323"/>
                <a:ext cx="3198586" cy="38854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lvl="1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sz="1200" b="0">
                    <a:solidFill>
                      <a:schemeClr val="bg1"/>
                    </a:solidFill>
                    <a:cs typeface="Times New Roman"/>
                  </a:rPr>
                  <a:t>CRAFTS vs. OpenFA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2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𝐶</m:t>
                        </m:r>
                      </m:e>
                      <m:sub>
                        <m:r>
                          <a:rPr lang="en-US" sz="12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𝑇</m:t>
                        </m:r>
                      </m:sub>
                    </m:sSub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−</m:t>
                    </m:r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𝜆</m:t>
                    </m:r>
                    <m:r>
                      <a:rPr lang="en-US" sz="1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/>
                      </a:rPr>
                      <m:t> 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  <a:cs typeface="Times New Roman"/>
                  </a:rPr>
                  <a:t>curve </a:t>
                </a:r>
                <a:endParaRPr lang="en-US" sz="1050">
                  <a:solidFill>
                    <a:schemeClr val="bg1"/>
                  </a:solidFill>
                  <a:latin typeface="+mn-lt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3499576-0A10-4B98-8896-29C8B769A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251" y="4431323"/>
                <a:ext cx="3198586" cy="388540"/>
              </a:xfrm>
              <a:prstGeom prst="rect">
                <a:avLst/>
              </a:prstGeom>
              <a:blipFill>
                <a:blip r:embed="rId8"/>
                <a:stretch>
                  <a:fillRect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2976CDE-FCDA-0F42-B315-E4ECC3693E26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9DC714B-C2B3-724E-B91B-7BE3D953CCC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962D548-37FE-4488-B662-D8B686ECA554}"/>
              </a:ext>
            </a:extLst>
          </p:cNvPr>
          <p:cNvSpPr>
            <a:spLocks noGrp="1"/>
          </p:cNvSpPr>
          <p:nvPr/>
        </p:nvSpPr>
        <p:spPr>
          <a:xfrm>
            <a:off x="97721" y="822350"/>
            <a:ext cx="8627433" cy="360897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Helvetica Neue" charset="0"/>
                <a:ea typeface="Helvetica Neue" charset="0"/>
                <a:cs typeface="Helvetica Neue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3"/>
              <a:defRPr/>
            </a:pPr>
            <a:r>
              <a:rPr lang="en-US" sz="1800">
                <a:solidFill>
                  <a:schemeClr val="bg1"/>
                </a:solidFill>
                <a:latin typeface="+mn-lt"/>
                <a:cs typeface="Times New Roman"/>
              </a:rPr>
              <a:t>Validated against </a:t>
            </a:r>
            <a:r>
              <a:rPr lang="en-US" sz="1800" err="1">
                <a:solidFill>
                  <a:schemeClr val="bg1"/>
                </a:solidFill>
                <a:latin typeface="+mn-lt"/>
                <a:cs typeface="Times New Roman"/>
              </a:rPr>
              <a:t>OpenFAST</a:t>
            </a:r>
            <a:r>
              <a:rPr lang="en-US" sz="1800">
                <a:solidFill>
                  <a:schemeClr val="bg1"/>
                </a:solidFill>
                <a:latin typeface="+mn-lt"/>
                <a:cs typeface="Times New Roman"/>
              </a:rPr>
              <a:t> and FOCAL experimental data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1500">
                <a:solidFill>
                  <a:schemeClr val="bg1"/>
                </a:solidFill>
                <a:latin typeface="+mn-lt"/>
                <a:cs typeface="Times New Roman"/>
              </a:rPr>
              <a:t>Made possible by the ARPA-e ATLANTIS program, which funded multiple partners and collaborators</a:t>
            </a: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500">
              <a:solidFill>
                <a:schemeClr val="bg1"/>
              </a:solidFill>
              <a:latin typeface="+mn-lt"/>
              <a:cs typeface="Times New Roman"/>
            </a:endParaRPr>
          </a:p>
          <a:p>
            <a:pPr lvl="1" algn="just">
              <a:lnSpc>
                <a:spcPct val="100000"/>
              </a:lnSpc>
              <a:spcBef>
                <a:spcPts val="0"/>
              </a:spcBef>
              <a:defRPr/>
            </a:pPr>
            <a:endParaRPr lang="en-US" sz="1500">
              <a:solidFill>
                <a:schemeClr val="bg1"/>
              </a:solidFill>
              <a:latin typeface="+mn-lt"/>
              <a:cs typeface="Times New Roman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Model Properties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1D8897-2662-4793-BCEA-0053FED1D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DF8-54D5-6043-A52E-76818AC5EAB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12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291" cy="51435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B598E2-ED2B-F841-9C83-5B9D142D9F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A8A92D-ACAA-4061-8A31-BA89B88675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B5CDF8-54D5-6043-A52E-76818AC5EA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7893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B88CAAD8-6BB9-6918-F077-D57E9868EB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33" b="4436"/>
          <a:stretch/>
        </p:blipFill>
        <p:spPr>
          <a:xfrm>
            <a:off x="1082838" y="695384"/>
            <a:ext cx="6978322" cy="3752731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2E943405-C1AE-E313-A999-59BEFC359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Control Module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Overview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F609DB-60C0-5897-255E-30D757B5824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C69FD4E-9B88-717D-2D61-28B84BF9E4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AE21CC5F-B309-24AD-819D-544008B90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01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05813F-00D3-4F33-8FBF-7DA7B1A7C390}"/>
              </a:ext>
            </a:extLst>
          </p:cNvPr>
          <p:cNvGrpSpPr/>
          <p:nvPr/>
        </p:nvGrpSpPr>
        <p:grpSpPr>
          <a:xfrm>
            <a:off x="352781" y="3142577"/>
            <a:ext cx="2441694" cy="1137542"/>
            <a:chOff x="1959474" y="5476667"/>
            <a:chExt cx="3255593" cy="1516721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1E51FBD-31F4-A2D5-B310-D9B21DA7EC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850766"/>
                </p:ext>
              </p:extLst>
            </p:nvPr>
          </p:nvGraphicFramePr>
          <p:xfrm>
            <a:off x="2853050" y="5944421"/>
            <a:ext cx="2347691" cy="10489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Equation" r:id="rId4" imgW="1790640" imgH="799920" progId="Equation.DSMT4">
                    <p:embed/>
                  </p:oleObj>
                </mc:Choice>
                <mc:Fallback>
                  <p:oleObj name="Equation" r:id="rId4" imgW="1790640" imgH="79992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71E51FBD-31F4-A2D5-B310-D9B21DA7EC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853050" y="5944421"/>
                          <a:ext cx="2347691" cy="10489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8B4063A-CEF3-3458-2E92-2C6613139E51}"/>
                </a:ext>
              </a:extLst>
            </p:cNvPr>
            <p:cNvSpPr txBox="1"/>
            <p:nvPr/>
          </p:nvSpPr>
          <p:spPr>
            <a:xfrm>
              <a:off x="1959474" y="5476667"/>
              <a:ext cx="3255593" cy="3488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egime 2: </a:t>
              </a:r>
              <a:r>
                <a:rPr lang="en-US" sz="11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odulate generator torque</a:t>
              </a:r>
              <a:r>
                <a:rPr lang="en-US" sz="11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0F87163-9161-4E74-9C8C-E317777941F2}"/>
              </a:ext>
            </a:extLst>
          </p:cNvPr>
          <p:cNvGrpSpPr/>
          <p:nvPr/>
        </p:nvGrpSpPr>
        <p:grpSpPr>
          <a:xfrm>
            <a:off x="3877031" y="3142577"/>
            <a:ext cx="3341423" cy="1561584"/>
            <a:chOff x="3137010" y="5135492"/>
            <a:chExt cx="4455231" cy="2009161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4B6369BA-FE31-1CFF-8A13-67F217D6BA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59763"/>
                </p:ext>
              </p:extLst>
            </p:nvPr>
          </p:nvGraphicFramePr>
          <p:xfrm>
            <a:off x="4063634" y="5579572"/>
            <a:ext cx="3528607" cy="1565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6" imgW="3035160" imgH="1346040" progId="Equation.DSMT4">
                    <p:embed/>
                  </p:oleObj>
                </mc:Choice>
                <mc:Fallback>
                  <p:oleObj name="Equation" r:id="rId6" imgW="3035160" imgH="1346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4B6369BA-FE31-1CFF-8A13-67F217D6BA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063634" y="5579572"/>
                          <a:ext cx="3528607" cy="1565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36F9057-3895-7F28-F984-F40807803EF3}"/>
                </a:ext>
              </a:extLst>
            </p:cNvPr>
            <p:cNvSpPr txBox="1"/>
            <p:nvPr/>
          </p:nvSpPr>
          <p:spPr>
            <a:xfrm>
              <a:off x="3137010" y="5135492"/>
              <a:ext cx="3958778" cy="3365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egime 3: </a:t>
              </a:r>
              <a:r>
                <a:rPr lang="en-US" sz="11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odulate collective blade pitch angle</a:t>
              </a:r>
              <a:r>
                <a:rPr lang="en-US" sz="11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2E943405-C1AE-E313-A999-59BEFC359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Control Module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CPC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F609DB-60C0-5897-255E-30D757B5824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C69FD4E-9B88-717D-2D61-28B84BF9E4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6" name="Slide Number Placeholder 4">
            <a:extLst>
              <a:ext uri="{FF2B5EF4-FFF2-40B4-BE49-F238E27FC236}">
                <a16:creationId xmlns:a16="http://schemas.microsoft.com/office/drawing/2014/main" id="{AE21CC5F-B309-24AD-819D-544008B905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54E3DBF-90AF-7F43-198E-39C086B553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66971" y="861650"/>
            <a:ext cx="3388517" cy="2223381"/>
          </a:xfrm>
          <a:prstGeom prst="rect">
            <a:avLst/>
          </a:prstGeom>
        </p:spPr>
      </p:pic>
      <p:pic>
        <p:nvPicPr>
          <p:cNvPr id="3" name="Picture 2" descr="A picture containing diagram, screenshot, plan, square&#10;&#10;Description automatically generated">
            <a:extLst>
              <a:ext uri="{FF2B5EF4-FFF2-40B4-BE49-F238E27FC236}">
                <a16:creationId xmlns:a16="http://schemas.microsoft.com/office/drawing/2014/main" id="{C8C31F22-91B5-4619-9CC8-D2EC3A45140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1245" y="547736"/>
            <a:ext cx="3652405" cy="2252742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60EDD443-4D32-473D-81DF-D27B938433A3}"/>
              </a:ext>
            </a:extLst>
          </p:cNvPr>
          <p:cNvSpPr/>
          <p:nvPr/>
        </p:nvSpPr>
        <p:spPr>
          <a:xfrm>
            <a:off x="766182" y="1769813"/>
            <a:ext cx="826802" cy="826802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ctor: Curved 18">
            <a:extLst>
              <a:ext uri="{FF2B5EF4-FFF2-40B4-BE49-F238E27FC236}">
                <a16:creationId xmlns:a16="http://schemas.microsoft.com/office/drawing/2014/main" id="{7774ECC6-85A3-435B-A7C0-FE38739583B2}"/>
              </a:ext>
            </a:extLst>
          </p:cNvPr>
          <p:cNvCxnSpPr>
            <a:cxnSpLocks/>
            <a:stCxn id="15" idx="4"/>
            <a:endCxn id="10" idx="0"/>
          </p:cNvCxnSpPr>
          <p:nvPr/>
        </p:nvCxnSpPr>
        <p:spPr>
          <a:xfrm rot="16200000" flipH="1">
            <a:off x="1103624" y="2672573"/>
            <a:ext cx="545962" cy="394045"/>
          </a:xfrm>
          <a:prstGeom prst="curvedConnector3">
            <a:avLst>
              <a:gd name="adj1" fmla="val 50000"/>
            </a:avLst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>
            <a:extLst>
              <a:ext uri="{FF2B5EF4-FFF2-40B4-BE49-F238E27FC236}">
                <a16:creationId xmlns:a16="http://schemas.microsoft.com/office/drawing/2014/main" id="{346A7D96-C1F9-49EA-BF7A-6049C398DCF6}"/>
              </a:ext>
            </a:extLst>
          </p:cNvPr>
          <p:cNvSpPr/>
          <p:nvPr/>
        </p:nvSpPr>
        <p:spPr>
          <a:xfrm>
            <a:off x="766182" y="833113"/>
            <a:ext cx="826802" cy="826802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ctor: Curved 20">
            <a:extLst>
              <a:ext uri="{FF2B5EF4-FFF2-40B4-BE49-F238E27FC236}">
                <a16:creationId xmlns:a16="http://schemas.microsoft.com/office/drawing/2014/main" id="{E018632E-5F71-44DD-B2AE-5517DCDFAFAC}"/>
              </a:ext>
            </a:extLst>
          </p:cNvPr>
          <p:cNvCxnSpPr>
            <a:cxnSpLocks/>
            <a:stCxn id="20" idx="6"/>
            <a:endCxn id="11" idx="1"/>
          </p:cNvCxnSpPr>
          <p:nvPr/>
        </p:nvCxnSpPr>
        <p:spPr>
          <a:xfrm>
            <a:off x="1592984" y="1246514"/>
            <a:ext cx="2284047" cy="2026868"/>
          </a:xfrm>
          <a:prstGeom prst="curvedConnector3">
            <a:avLst>
              <a:gd name="adj1" fmla="val 50000"/>
            </a:avLst>
          </a:prstGeom>
          <a:ln w="285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019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B921D62-BB1C-43B5-A645-744E577C3A16}"/>
                  </a:ext>
                </a:extLst>
              </p:cNvPr>
              <p:cNvSpPr txBox="1"/>
              <p:nvPr/>
            </p:nvSpPr>
            <p:spPr>
              <a:xfrm>
                <a:off x="76911" y="3353380"/>
                <a:ext cx="5836949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eaLnBrk="1" hangingPunct="1"/>
                <a:r>
                  <a:rPr lang="en-US" sz="1200">
                    <a:solidFill>
                      <a:schemeClr val="bg1"/>
                    </a:solidFill>
                  </a:rPr>
                  <a:t>IPC imposes the following conditions: </a:t>
                </a:r>
              </a:p>
              <a:p>
                <a:pPr algn="just" eaLnBrk="1" hangingPunct="1"/>
                <a:endParaRPr lang="en-US" sz="120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        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1200" b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func>
                        <m:funcPr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2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120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2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2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sSub>
                        <m:sSub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12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12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2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sz="12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12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1200">
                  <a:solidFill>
                    <a:schemeClr val="bg1"/>
                  </a:solidFill>
                </a:endParaRPr>
              </a:p>
              <a:p>
                <a:endParaRPr lang="en-US" sz="1200">
                  <a:solidFill>
                    <a:schemeClr val="bg1"/>
                  </a:solidFill>
                </a:endParaRPr>
              </a:p>
              <a:p>
                <a:r>
                  <a:rPr lang="en-US" sz="1200">
                    <a:solidFill>
                      <a:schemeClr val="bg1"/>
                    </a:solidFill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200" b="0">
                    <a:solidFill>
                      <a:schemeClr val="bg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200" b="0">
                    <a:solidFill>
                      <a:schemeClr val="bg1"/>
                    </a:solidFill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200">
                    <a:solidFill>
                      <a:schemeClr val="bg1"/>
                    </a:solidFill>
                  </a:rPr>
                  <a:t> are the thrust forces at radius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</a:rPr>
                  <a:t> , and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sz="12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r>
                          <a:rPr lang="en-US" sz="1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US" sz="1200">
                    <a:solidFill>
                      <a:schemeClr val="bg1"/>
                    </a:solidFill>
                  </a:rPr>
                  <a:t>.</a:t>
                </a:r>
                <a:endParaRPr lang="en-US" sz="1200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DB921D62-BB1C-43B5-A645-744E577C3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11" y="3353380"/>
                <a:ext cx="5836949" cy="1384995"/>
              </a:xfrm>
              <a:prstGeom prst="rect">
                <a:avLst/>
              </a:prstGeom>
              <a:blipFill>
                <a:blip r:embed="rId2"/>
                <a:stretch>
                  <a:fillRect l="-104" b="-28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40166F3-B88D-6388-961D-E47ECDD423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4038"/>
            <a:ext cx="1579418" cy="23798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F59FC8A-D23E-D501-0E94-67F2FC80C50D}"/>
              </a:ext>
            </a:extLst>
          </p:cNvPr>
          <p:cNvSpPr txBox="1"/>
          <p:nvPr/>
        </p:nvSpPr>
        <p:spPr>
          <a:xfrm>
            <a:off x="1" y="577038"/>
            <a:ext cx="914399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/>
            <a:r>
              <a:rPr lang="en-US" sz="1200">
                <a:solidFill>
                  <a:schemeClr val="bg1"/>
                </a:solidFill>
              </a:rPr>
              <a:t>The IPC controller uses the existing CPC as a baseline and provides individual blade pitch corrections for load reduction in BRBM, TSS, and TFA.</a:t>
            </a:r>
            <a:endParaRPr lang="en-US" sz="120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9CA5652-0E1D-62E4-79CE-547124EC1EB1}"/>
              </a:ext>
            </a:extLst>
          </p:cNvPr>
          <p:cNvSpPr/>
          <p:nvPr/>
        </p:nvSpPr>
        <p:spPr>
          <a:xfrm>
            <a:off x="0" y="4918509"/>
            <a:ext cx="9144000" cy="224991"/>
          </a:xfrm>
          <a:prstGeom prst="rect">
            <a:avLst/>
          </a:prstGeom>
          <a:solidFill>
            <a:srgbClr val="FFCA2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A29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71DE6FC-AAC3-2581-08C6-877064491C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4982" y="4431323"/>
            <a:ext cx="527774" cy="712177"/>
          </a:xfrm>
          <a:prstGeom prst="rect">
            <a:avLst/>
          </a:prstGeom>
        </p:spPr>
      </p:pic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3B6528D8-BFDB-1314-A46F-222C47CD9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6912" y="4857821"/>
            <a:ext cx="551738" cy="210906"/>
          </a:xfrm>
        </p:spPr>
        <p:txBody>
          <a:bodyPr/>
          <a:lstStyle/>
          <a:p>
            <a:fld id="{D0B5CDF8-54D5-6043-A52E-76818AC5EAB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97E4AA52-59D4-257E-2149-98B4939CE8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1602" y="71422"/>
            <a:ext cx="6300795" cy="633573"/>
          </a:xfrm>
        </p:spPr>
        <p:txBody>
          <a:bodyPr anchor="t">
            <a:noAutofit/>
          </a:bodyPr>
          <a:lstStyle/>
          <a:p>
            <a:pPr algn="ctr"/>
            <a:r>
              <a:rPr lang="en-US" sz="3200">
                <a:solidFill>
                  <a:schemeClr val="bg1"/>
                </a:solidFill>
                <a:latin typeface="Helvetica"/>
                <a:cs typeface="Helvetica"/>
              </a:rPr>
              <a:t>Control Module: </a:t>
            </a:r>
            <a:r>
              <a:rPr lang="en-US" sz="3200" i="1">
                <a:solidFill>
                  <a:schemeClr val="bg1"/>
                </a:solidFill>
                <a:latin typeface="Helvetica"/>
                <a:cs typeface="Helvetica"/>
              </a:rPr>
              <a:t>IPC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4" name="Picture 3" descr="A picture containing screenshot, diagram, plan, square&#10;&#10;Description automatically generated">
            <a:extLst>
              <a:ext uri="{FF2B5EF4-FFF2-40B4-BE49-F238E27FC236}">
                <a16:creationId xmlns:a16="http://schemas.microsoft.com/office/drawing/2014/main" id="{BFBE51CD-3E13-4150-8895-736A61CBCC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1321" y="1007685"/>
            <a:ext cx="3833784" cy="22288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0CCA1-EC15-69CE-BB25-40F12CB86FB8}"/>
                  </a:ext>
                </a:extLst>
              </p:cNvPr>
              <p:cNvSpPr>
                <a:spLocks noGrp="1"/>
              </p:cNvSpPr>
              <p:nvPr/>
            </p:nvSpPr>
            <p:spPr>
              <a:xfrm>
                <a:off x="6065105" y="993179"/>
                <a:ext cx="2920489" cy="343814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Helvetica Neue" charset="0"/>
                    <a:ea typeface="Helvetica Neue" charset="0"/>
                    <a:cs typeface="Helvetica Neue" charset="0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endParaRPr lang="en-US" sz="1200" i="1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𝑞𝑛</m:t>
                    </m:r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 (1)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</a:t>
                </a:r>
              </a:p>
              <a:p>
                <a:pPr algn="just">
                  <a:buFontTx/>
                  <a:buChar char="-"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IPC must not apply extra thrust in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-</a:t>
                </a:r>
                <a:r>
                  <a:rPr lang="en-US" sz="1200" err="1">
                    <a:solidFill>
                      <a:schemeClr val="bg1"/>
                    </a:solidFill>
                    <a:latin typeface="+mn-lt"/>
                  </a:rPr>
                  <a:t>dir</a:t>
                </a: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𝑞𝑛</m:t>
                    </m:r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 (2)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</a:t>
                </a:r>
              </a:p>
              <a:p>
                <a:pPr algn="just">
                  <a:buFontTx/>
                  <a:buChar char="-"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IPC must not create any additional yaw moment</a:t>
                </a: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𝑞𝑛</m:t>
                    </m:r>
                    <m:r>
                      <a:rPr lang="en-US" sz="12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 (3)</m:t>
                    </m:r>
                  </m:oMath>
                </a14:m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 </a:t>
                </a:r>
              </a:p>
              <a:p>
                <a:pPr algn="just">
                  <a:buFontTx/>
                  <a:buChar char="-"/>
                </a:pPr>
                <a:r>
                  <a:rPr lang="en-US" sz="1200">
                    <a:solidFill>
                      <a:schemeClr val="bg1"/>
                    </a:solidFill>
                    <a:latin typeface="+mn-lt"/>
                  </a:rPr>
                  <a:t>Allow pitching moment so that undesired moments can be cancelled</a:t>
                </a: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  <a:p>
                <a:pPr marL="0" indent="0" algn="just">
                  <a:buNone/>
                </a:pPr>
                <a:endParaRPr lang="en-US" sz="1200">
                  <a:solidFill>
                    <a:schemeClr val="bg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60CCA1-EC15-69CE-BB25-40F12CB86F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105" y="993179"/>
                <a:ext cx="2920489" cy="3438144"/>
              </a:xfrm>
              <a:prstGeom prst="rect">
                <a:avLst/>
              </a:prstGeom>
              <a:blipFill>
                <a:blip r:embed="rId6"/>
                <a:stretch>
                  <a:fillRect l="-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2535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" id="{2D7B9216-7398-604A-B9FD-D1480978F082}" vid="{A9DCC503-974D-6543-8D56-03BC16D1515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CF Brand-Wide Format Powerpoint</Template>
  <Application>Microsoft Office PowerPoint</Application>
  <PresentationFormat>On-screen Show (16:9)</PresentationFormat>
  <Slides>14</Slides>
  <Notes>7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5" baseType="lpstr">
      <vt:lpstr>Office Theme</vt:lpstr>
      <vt:lpstr>Load Reduction of Wind Turbines Using Integrated Torque, Collective Pitch, and Individual Pitch Control Actions  Authored by: Mohsin, Kazi Odeh, Mohammad* Ngo, Tri Das, Tuhin</vt:lpstr>
      <vt:lpstr>Motivation</vt:lpstr>
      <vt:lpstr>Model Properties</vt:lpstr>
      <vt:lpstr>Model Properties</vt:lpstr>
      <vt:lpstr>Model Properties</vt:lpstr>
      <vt:lpstr>PowerPoint Presentation</vt:lpstr>
      <vt:lpstr>Control Module: Overview</vt:lpstr>
      <vt:lpstr>Control Module: CPC</vt:lpstr>
      <vt:lpstr>Control Module: IPC</vt:lpstr>
      <vt:lpstr>Control Module: IPC</vt:lpstr>
      <vt:lpstr>Results: CRAFTS vs. OpenFAST</vt:lpstr>
      <vt:lpstr>Results: CRAFTS</vt:lpstr>
      <vt:lpstr>Results: Trade-Off Stud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ing Title VERSION A</dc:title>
  <dc:creator>Microsoft Office User</dc:creator>
  <cp:lastModifiedBy>Mohammad Odeh</cp:lastModifiedBy>
  <cp:revision>2</cp:revision>
  <cp:lastPrinted>2019-12-02T20:57:55Z</cp:lastPrinted>
  <dcterms:created xsi:type="dcterms:W3CDTF">2016-09-13T13:48:42Z</dcterms:created>
  <dcterms:modified xsi:type="dcterms:W3CDTF">2023-05-29T21:22:55Z</dcterms:modified>
</cp:coreProperties>
</file>